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7CC7" w:rsidRDefault="00C36E94" w:rsidP="00C67CC7">
      <w:pPr>
        <w:spacing w:line="360" w:lineRule="auto"/>
        <w:ind w:left="720" w:hanging="720"/>
        <w:jc w:val="both"/>
        <w:rPr>
          <w:rFonts w:ascii="TimesNewRomanPSMT" w:hAnsi="TimesNewRomanPSMT"/>
          <w:b/>
          <w:sz w:val="24"/>
          <w:szCs w:val="24"/>
          <w:lang w:val="en-US" w:eastAsia="es-ES"/>
        </w:rPr>
      </w:pPr>
      <w:r>
        <w:rPr>
          <w:rFonts w:ascii="TimesNewRomanPSMT" w:hAnsi="TimesNewRomanPSMT"/>
          <w:b/>
          <w:sz w:val="24"/>
          <w:szCs w:val="24"/>
          <w:lang w:val="en-US" w:eastAsia="es-ES"/>
        </w:rPr>
        <w:t>SUPPLEMENTARY TABLES</w:t>
      </w:r>
    </w:p>
    <w:p w:rsidR="00C67CC7" w:rsidRPr="00560DDD" w:rsidRDefault="00C67CC7" w:rsidP="00560DDD">
      <w:pPr>
        <w:spacing w:after="0" w:line="360" w:lineRule="auto"/>
        <w:jc w:val="center"/>
        <w:rPr>
          <w:rFonts w:ascii="TimesNewRomanPSMT" w:hAnsi="TimesNewRomanPSMT"/>
          <w:i/>
          <w:sz w:val="20"/>
          <w:szCs w:val="20"/>
          <w:lang w:val="en-US"/>
        </w:rPr>
      </w:pPr>
      <w:r w:rsidRPr="00560DDD">
        <w:rPr>
          <w:rFonts w:ascii="TimesNewRomanPSMT" w:hAnsi="TimesNewRomanPSMT"/>
          <w:i/>
          <w:sz w:val="20"/>
          <w:szCs w:val="20"/>
          <w:lang w:val="en-US" w:eastAsia="es-ES"/>
        </w:rPr>
        <w:t>Table 1S.</w:t>
      </w:r>
      <w:r w:rsidRPr="00560DDD">
        <w:rPr>
          <w:rFonts w:ascii="TimesNewRomanPSMT" w:hAnsi="TimesNewRomanPSMT"/>
          <w:i/>
          <w:sz w:val="20"/>
          <w:szCs w:val="20"/>
          <w:lang w:val="en-US"/>
        </w:rPr>
        <w:t>C</w:t>
      </w:r>
      <w:r w:rsidR="00481FE5" w:rsidRPr="00560DDD">
        <w:rPr>
          <w:rFonts w:ascii="TimesNewRomanPSMT" w:hAnsi="TimesNewRomanPSMT"/>
          <w:i/>
          <w:sz w:val="20"/>
          <w:szCs w:val="20"/>
          <w:lang w:val="en-US"/>
        </w:rPr>
        <w:t xml:space="preserve">hemical names, SMILES notations, </w:t>
      </w:r>
      <w:r w:rsidR="008677A3" w:rsidRPr="00560DDD">
        <w:rPr>
          <w:rFonts w:ascii="TimesNewRomanPSMT" w:hAnsi="TimesNewRomanPSMT"/>
          <w:i/>
          <w:sz w:val="20"/>
          <w:szCs w:val="20"/>
          <w:lang w:val="en-US"/>
        </w:rPr>
        <w:t xml:space="preserve">and </w:t>
      </w:r>
      <w:r w:rsidRPr="00560DDD">
        <w:rPr>
          <w:rFonts w:ascii="TimesNewRomanPSMT" w:hAnsi="TimesNewRomanPSMT"/>
          <w:i/>
          <w:sz w:val="20"/>
          <w:szCs w:val="20"/>
          <w:lang w:val="en-US"/>
        </w:rPr>
        <w:t xml:space="preserve">experimental </w:t>
      </w:r>
      <w:r w:rsidR="00481FE5" w:rsidRPr="00560DDD">
        <w:rPr>
          <w:rFonts w:ascii="TimesNewRomanPSMT" w:hAnsi="TimesNewRomanPSMT"/>
          <w:i/>
          <w:sz w:val="20"/>
          <w:szCs w:val="20"/>
          <w:lang w:val="en-US"/>
        </w:rPr>
        <w:t xml:space="preserve">and predicted log(RS) </w:t>
      </w:r>
      <w:r w:rsidRPr="00560DDD">
        <w:rPr>
          <w:rFonts w:ascii="TimesNewRomanPSMT" w:hAnsi="TimesNewRomanPSMT"/>
          <w:i/>
          <w:sz w:val="20"/>
          <w:szCs w:val="20"/>
          <w:lang w:val="en-US"/>
        </w:rPr>
        <w:t xml:space="preserve">for </w:t>
      </w:r>
      <w:r w:rsidRPr="00560DDD">
        <w:rPr>
          <w:rFonts w:ascii="TimesNewRomanPSMT" w:hAnsi="TimesNewRomanPSMT"/>
          <w:i/>
          <w:sz w:val="20"/>
          <w:szCs w:val="20"/>
          <w:lang w:val="en-US" w:eastAsia="es-ES"/>
        </w:rPr>
        <w:t>233 sweeteners compounds. ^ test set</w:t>
      </w:r>
    </w:p>
    <w:tbl>
      <w:tblPr>
        <w:tblW w:w="16586" w:type="dxa"/>
        <w:tblInd w:w="-923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09"/>
        <w:gridCol w:w="3545"/>
        <w:gridCol w:w="8930"/>
        <w:gridCol w:w="992"/>
        <w:gridCol w:w="800"/>
        <w:gridCol w:w="1610"/>
      </w:tblGrid>
      <w:tr w:rsidR="00BA1429" w:rsidRPr="00BA1429" w:rsidTr="00BA1429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  <w:t>ID</w:t>
            </w:r>
          </w:p>
        </w:tc>
        <w:tc>
          <w:tcPr>
            <w:tcW w:w="3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  <w:t>Chemical Name</w:t>
            </w:r>
          </w:p>
        </w:tc>
        <w:tc>
          <w:tcPr>
            <w:tcW w:w="89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  <w:t>SMILES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  <w:t>log(RS)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  <w:t>Eq. 1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s-EC" w:eastAsia="es-EC"/>
              </w:rPr>
              <w:t>Reference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C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6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  <w:r w:rsidRPr="00BA1429">
              <w:rPr>
                <w:rFonts w:eastAsia="Times New Roman" w:cs="Arial"/>
                <w:sz w:val="20"/>
                <w:szCs w:val="20"/>
                <w:lang w:val="es-EC" w:eastAsia="es-EC"/>
              </w:rPr>
              <w:t>(a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cral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CCl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litam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COCNC1C(C)(C)SC1(C)C)NCOC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spartam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NC(=O)C(CC(=O)O)N)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Tagat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(O)OC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alt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CO)O)O)OC1OC(CO)C(C(C1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Isomaltul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C2OC(C(C2O)O)(O)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Trehal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OC(CO)C(C(C2O)O)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eohesperidine dihydrochalco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(O)c(c(c2)O)C(=O)CCc2ccc(c(c2)O)OC)C(C(C1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eotam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Cc1ccccc1)NC(=O)C(CC(=O)O)NCCC(C)(C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Lact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CO)O)O)OC1OC(CO)C(C(C1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Isomalt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COC1OC(CO)C(C(C1O)O)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orb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C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ann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C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Erythr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Xyl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tevios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C2OC(CO)C(C(C2O)O)O)C(C(C1O)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teviolbios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)C(C(C1O)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ebaudioside A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C2OC(CO)C(C(C2O)O)O)C(C(C1O)OC1OC(CO)C(C(C1O)O)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lastRenderedPageBreak/>
              <w:t>2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ebaudioside B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)C(C(C1O)OC1OC(CO)C(C(C1O)O)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ebaudioside C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C2OC(CO)C(C(C2O)O)O)C(C(C1O)OC1OC(CO)C(C(C1O)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ebaudioside 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C2OC(CO)C(C(C2OC2OC(CO)C(C(C2O)O)O)O)O)C(C(C1O)OC1OC(CO)C(C(C1O)O)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ebaudioside 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(=O)C2(C)CCCC3(C2CCC24C3CCC(C4)(C(=C)C2)OC2OC(CO)C(C(C2OC2OC(CO)C(C(C2O)O)O)O)O)C)C(C(C1O)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Dulcoside A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C2OC(CO)C(C(C2O)O)O)C(C(C1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ycyrrhiz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(OC2OC(C(=O)O)C(C(C2O)O)O)C(OC(C1O)C(=O)O)OC1CCC2(C(C1(C)C)CCC1(C2C(=O)C=C2C1(C)CCC1(C2CC(C)(CC1)C(=O)O)C)C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Hernandulc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=CCCC(C1CCC(=CC1=O)C)(O)C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eastAsia="Times New Roman" w:cs="Arial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ruct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O)C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7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b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uc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alact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an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Xyl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O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alt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)C(C(C1OC1OC(C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Lact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)C(C(C1OC1OC(C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Lactul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C1OC(CO)C(C(C1O)O)O)O)(O)C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Lacto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(CO)OC(C(C2O)O)CO)C(C(C1OC1OC(C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alact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C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affi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CO)OC1OC(COC2OC(CO)C(C(C2O)O)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ham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(C)O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lastRenderedPageBreak/>
              <w:t>3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ycer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7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c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amino-4-nitro-propoxybenze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Oc1ccc(cc1N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Dulc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Oc1ccc(cc1)NC(=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Dihydroquercetin 3-acetate 4'-(methylether)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2cc(O)cc(c2C(=O)C1OC(=O)C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2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d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,3-benzodiox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,4-benzodiox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O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Isoflava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Oc2c(C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1,3-benzodioxol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ibenzyl derivativ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lava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C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5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c2c(C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4H-1,3-benzoxathi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SC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5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e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4H-1,3-benzodithiol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)C1S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1,3-benzoxathiol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)C1O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2,3-dihydro-1,4-benzoxathi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S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2,3-dihydro-1,4-benzodithi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)C1CS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2-(3-Hydroxy-4-methoxyphenyl)-2,3-dihydro-1,4-benzoxathiin-6-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Sc2c(O1)ccc(c2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yl)-3,4-dihydro-2H-1-benzothiopyra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Mercapto-4-methoxyphenyl)-4H-3,1-benzoxathi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S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2-(3-Hydroxy-4-methoxyphenyl)-2,3-dihydro-1,4-benzoxathiine S,S-Diox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2ccccc2S(=O)(=O)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Haematoxyl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c2CC3(C(c2cc1O)c1ccc(c(c1OC3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8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f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-Methoxy-7,11b-dihydrobenz[b]indeno[1,2-d]pyran-6a,10-di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2CC3(C(c2cc1O)c1ccccc1OC3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8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2c(c1O)CCC1C2CCC2(C1CCC2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8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g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18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Oc1cccc(c1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20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C(=O)Nc1ccccc1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21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C(=O)Nc1ccc(cc1)N(=O)=O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4-methoxybenzoyl) benzoic aci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)C(=O)c1ccccc1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4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h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,4-Dihydroxybenzoyl) benzoic aci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(c1ccccc1C(=O)O)c1ccc(c(c1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benzoyl) benzoic aci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(=O)c1ccccc1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2-(4-Methoxyphenylthio) benzoic acid S-Ox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)S(=O)c1ccccc1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Phthalic Acid Mono(4-methoxyphenyl) Ester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)OC(=O)c1ccccc1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9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(c1ccccc1C(=O)O)c1ccc(cc1)N(C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-Methoxy-1,3,5-estratrien-4-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2CCC3C(c2cc1O)CCC1(C3CCC1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7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i)</w:t>
            </w: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Spiro[(4-H-1,3-benzodithian)-2,1'-(5'-methoxy-6'hydroxy-[1</w:t>
            </w:r>
            <w:r w:rsidRPr="00BA142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val="en-US" w:eastAsia="es-EC"/>
              </w:rPr>
              <w:t>H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]-2',3'-dihydroindene)]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2CCC3(c2cc1O)SCc1c(S3)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14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15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)C1S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hyllodulc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(=O)c2c(C1)cccc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38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j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4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COc1ccc(cc1O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6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O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9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SCC23C(O1)CC(C3(C)C)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10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SCC23C(O1)CC(C3(C)C)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',4'-dihydroxyphenyl-3,1-benzoxathi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Oc1ccc(cc1O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2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k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[3-(4-nitrophenoxycarboxy)phenyl]-3,1-benzoxathi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(Oc1cc(ccc1O)C1OCc2c(S1)cccc2)Oc1ccc(cc1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[3-(4-nitrophenylcarbonylmethoxy)-4-methoxyphenyl]-3,1-benzoxathi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(c1ccc(cc1)N(=O)=O)COc1cccc(c1)C1OC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[3-(4-nitrophenylcarbamoyloxy-4-methoxy)phenyl]-3,1-benzodiox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C(=O)Nc1ccc(cc1)N(=O)=O)C1OC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3-(3-Hydroxy-4-methoxyphenyl)-1-(3-carboxyphenyl)propan-1-o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(=O)c1cccc(c1)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(3-hydroxy-4-methoxyphenoxymethyl)benzoic aci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OCc1ccccc1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32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(=O)c1c(O)cc(cc1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42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)C(=O)C=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Dihydroquercetin 4'-(methyl ether)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2cc(O)cc(c2C(=O)C1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8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l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C(=O)C)C1OC(=O)c2c(C1)cccc2OC(=O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7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m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V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(=O)c2c(C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I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N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O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I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S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I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N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V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(=O)O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X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OC(=O)c1ccccc1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X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(=O)c1ccccc1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XX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3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c1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1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L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c1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5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L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c1O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LI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c1C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LV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c(c1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5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LIX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c(c1)CCc1ccc(c(c1)O)O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I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(cc1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IX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(cc1)F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8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1ccc2c(c1)OCO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V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Oc1ccc(cc1O)C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XVI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(=O)c2c(O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XIX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(=O)c2c(S1)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XX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NC(=O)c2c(C1)cccc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5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XX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OCc2c(C1)cccc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LXXXIX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1CC(=O)c2c(O1)cccc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C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Oc1ccc(cc1O)C1CC(=O)c2c(O1)cccc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C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Oc1ccc(cc1O)C1CC(=O)c2c(O1)cccc2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C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O)CCC(=O)c1ccccc1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8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mpound XCV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Oc1ccc(cc1O)CCC(=O)c1ccccc1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yc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5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n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rabitol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tachy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CO)OC1OC(COC2OC(COC3OC(CO)C(C(C3O)O)O)C(C(C2O)O)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-</w:t>
            </w:r>
            <w:r w:rsidRPr="00BA142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val="es-EC" w:eastAsia="es-EC"/>
              </w:rPr>
              <w:t>O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Methyl 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C1OC(C(C1O)O)(C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,6'-di-</w:t>
            </w:r>
            <w:r w:rsidRPr="00BA1429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  <w:lang w:val="es-EC" w:eastAsia="es-EC"/>
              </w:rPr>
              <w:t>O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Methyl 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C1OC(C(C1O)O)(CO)OC1OC(CO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-Chloro-6-deoxy-D-fructofura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O)C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5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,6-dichloro-1,6-deoxy-D-fructofura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O)C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ethyl α-D-glucopyranos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-Chloro-galacto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CO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'-Chloro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CO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'-Chloro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CCl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',6'-Dichloro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CCl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',4-Dichloro-galacto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CCl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,6-Di-S-1,6-dithio-D-fructofura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SCC1OC(C(C1O)O)(O)CS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lan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rgin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(=N)NCCC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sparag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(=O)C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utam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CC(C(=O)N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yc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Histid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(C(=O)O)Cc1c[nH]cn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Isoleuc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(C(C(=O)O)N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Leuc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(C(=O)O)CC(C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ethion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SCC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orva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henylalan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(C(=O)O)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ro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1CCCN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Hydroxy pro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NC(C1)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er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Threon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C(C(=O)O)N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Triptopha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(Cc1c[nH]c2c1cccc2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Tyros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(Cc1ccc(cc1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spartyaminomalonic acid diester 1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C(=O)OC1CCCC1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spartyaminomalonic acid diester 2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C(=O)OC1CCCCC1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spartyaminomalonic acid diester 3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C(=O)OC1C2(C)CCC(C1(C)C)C2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1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(C)(C)C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2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(C1CC1)C1CC1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3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CCCC1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4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C(C)(C)CCC1(C)C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5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ccccc1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6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CCCCC1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7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C(C)CCCC1C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8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CC2CC1CC2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-(L-aspartyl)-1,1-diaminoalkane 9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NC(=O)C12CC3CC(C2)CC(C1)C3)NC(=O)C(C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per aspartam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NC(=O)C(NC(=O)Nc1ccc(cc1)C#N)CC(=O)O)Cc1ccccc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crononic aci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#Cc1ccc(cc1)N=C(NC1CCCCCCCC1)N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yanoarylurea aspartam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Cc1ccccc1)CC(=O)CNC(=O)Nc1ccc(cc1)C#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5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spartic acid fenchyl ester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(=O)C(C(=O)OC1C2(C)CCC(C1(C)C)C2)NC(=O)C(C(=O)O)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ycine analog of cyanosuosa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#Cc1ccc(cc1)NC(=O)N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Glycine analog of suosa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(Nc1ccc(cc1)N(=O)=O)N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itroaniline (2-amino-4-nitrobenzene)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c1cccc(c1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ethoxy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Oc1ccc(cc1N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Ethoxy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Oc1ccc(cc1N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1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utoxy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COc1ccc(cc1N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luoro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N(=O)c1ccc(c(c1)N)F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hloro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N(=O)c1ccc(c(c1)N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romo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N(=O)c1ccc(c(c1)N)Br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5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Iodo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N(=O)c1ccc(c(c1)N)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llyl oxy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=COc1ccc(cc1N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7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iso Propoxy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Oc1ccc(cc1N)N(=O)=O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Hydroxy-nitroanil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N(=O)c1ccc(c(c1)N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accharine derivative 13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c1ccc2c(c1)S(=O)(=O)NC2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accharine derivative 23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1NS(=O)(=O)c2c1c(Cl)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Thiophenesacchar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1NS(=O)(=O)c2c1cs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osan derivative 1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(Nc1ccc(cc1)N(=O)=O)NC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osan derivative 11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CNC(=S)Nc1ccc(cc1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osan derivative 13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CNC(=O)Oc1ccc(cc1)N(=O)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uosan derivative 16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#Cc1ccc(cc1)NC(=O)NCCC(=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xathiazinon dioxide derivative 1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1C=C(C)OS(=O)(=O)N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xathiazinon dioxide derivative 2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1=CC(=O)NS(=O)(=O)O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xathiazinon dioxide derivative 3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1=C(C)OS(=O)(=O)NC1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xathiazinon dioxide derivative 4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1=C(C)OS(=O)(=O)NC1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xathiazinon dioxide derivative 5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1=C(C)C(=O)NS(=O)(=O)O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xathiazinon dioxide derivative 6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1NS(=O)(=O)OC=C1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-aminobenzoic acid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(=O)c1ccccc1N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3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1',4',6'-3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Cl)O)(CCl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84</w:t>
            </w:r>
          </w:p>
        </w:tc>
        <w:tc>
          <w:tcPr>
            <w:tcW w:w="16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(o)</w:t>
            </w: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',4'-2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Cl)O)(CCl)OC1OC(C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4'-F-4,1',6'-3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F)O)(CCl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4,1',4',6'-4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Cl)O)(CCl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,1',4'-3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Cl)O)(CCl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,1',6'-3Br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rCC1OC(C(C1O)O)(CBr)OC1OC(CO)C(C(C1O)O)Br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4,1',6'-3Cl-sucrose (trichlorosucrose)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CCl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,1',6'-3F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CC1OC(C(C1O)O)(CF)OC1OC(CO)C(C(C1O)O)F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1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,4',6'-3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Cl)O)(CO)OC1OC(CO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,6,1',6'-4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CCl)OC1OC(CCl)C(C(C1O)O)Cl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6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4-F-1',4',6'-3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Cl)O)(CCl)OC1OC(CO)C(C(C1O)O)F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4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-Hydroxy glycosides DHC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(O)c(c(c2)O)C(=O)CCc2ccc(c(c2)O)O)C(C(C1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,1',6'-3Cl-sucr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lCC1OC(C(C1O)O)(CCl)OC1OC(CCl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6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sic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(O)C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7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ib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=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DHQ-3-SIFA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(=O)OC1C(Oc2c(C1=O)c(O)cc(c2)O)c1ccc(c(c1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9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Hesperidin-7-glucose DHC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(O)c(c(c2)O)C(=O)CCc2ccc(c(c2)O)O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9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orb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(C(C(C(=O)C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rabin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uc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(C)O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Liquirit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c(cc2)C2CC(=O)c3c(O2)cc(cc3)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Naringin DHC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(O)c(c(c2)O)C(=O)CCc2ccc(cc2)O)C(C(C1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eriandrin 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C12CCC(C(C1CCC1(C2CCC2C1(C)CCC1(C2=CC(C)(CC1)C(=O)O)C)C)(C)C)OC1OC(C(=O)O)C(C(C1OC1OC(C(=O)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eriandrin 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C12CCC(C(C1CCC1(C2CC=C2C1(C)CCC1(C2CC(C)(CC1)C(=O)O)C)C)(C)C)OC1OC(C(=O)O)C(C(C1OC1OC(C(=O)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1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7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eriandrin I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2CCC(C(C1CCC1(C2CCC2C1(C)CCC1(C2=CC(C)(CC1)C(=O)O)C)C)(C)C)OC1OC(C(=O)O)C(C(C1OC1OC(C(=O)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eriandrin I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2CCC(C(C1CCC1(C2CC=C2C1(C)CCC1(C2CC(C)(CC1)C(=O)O)C)C)(C)C)OC1OC(C(=O)O)C(C(C1OC1OC(C(=O)O)C(C(C1O)O)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erillartin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ON=CC1=CCC(CC1)C(=C)C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0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Polypodosides A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C3(C(C2)C(=O)CC2C3CCC3(C2CCC3C(C2CCC(C(O2)OC2OC(C)C(C(C2O)O)O)C)C)C)C)C(C(C1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ubusos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(=O)C2(C)CCCC3(C2CCC24C3CCC(C4)(C(=C)C2)OC2OC(CO)C(C(C2O)O)O)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0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2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iamenoside 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(OC(C(C2O)O)COC2OC(CO)C(C(C2O)O)O)OC(C(O)(C)C)CCC(C2CCC3(C2(C)CC(O)C2(C3CC=C3C2CCC(C3(C)C)OC2OC(CO)C(C(C2O)O)O)C)C)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Yang Li glycosides DHC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(O)c(c(c2)O)C(=O)CCc2ccc(cc2)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2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4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cesulfame potassium_CH3CH2_H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CC1=COS(=O)(=O)NC1=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5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cesulfame potassium_H_H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1C=COS(=O)(=O)N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4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6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aiyunosid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C3(C(C2(C)C)CCC(=C3CCc2cocc2)C)C)C(C(C1O)O)OC1OC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7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ogroside II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(OC(C(C2O)O)COC2OC(CO)C(C(C2O)O)O)OC(C(O)(C)C)CCC(C2CCC3(C2(C)CC(=O)C2(C3CC=C3C2CCC(C3(C)C)OC2OC(COC3OC(CO)C(C(C3O)O)O)C(C(C2O)O)O)C)C)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8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ogroside I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C2OC(OC(C(O)(C)C)CCC(C3CCC4(C3(C)CC(O)C3(C4CC=C4C3CCC(C4(C)C)OC3OC(COC4OC(CO)C(C(C4O)O)O)C(C(C3O)O)O)C)C)C)C(C(C2O)O)O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8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9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Mogroside V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(OC(C(C2O)O)COC2OC(CO)C(C(C2O)O)O)OC(C(O)(C)C)CCC(C2CCC3(C2(C)CC(O)C2(C3CC=C3C2CCC(C3(C)C)OC2OC(COC3OC(CO)C(C(C3O)O)O)C(C(C2O)O)O)C)C)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0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slad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CCC3(C(C2)C(=O)CC2C3CCC3(C2CCC3C(C2CCC(C(O2)OC2OC(C)C(C(C2O)O)O)C)C)C)C)C(C(C1O)O)OC1OC(C)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63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1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Rebaudioside F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C1OC(OC23CCC4C(C2)(CC3=C)CCC2C4(C)CCCC2(C)C(=O)OC2OC(CO)C(C(C2O)O)O)C(C(C1O)OC1OC(CO)C(C(C1O)O)O)OC1OC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7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2^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Saccharin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=C1NS(=O)(=O)c2c1cccc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3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BA1429" w:rsidTr="00BA1429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3</w: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Xylobiose</w:t>
            </w:r>
          </w:p>
        </w:tc>
        <w:tc>
          <w:tcPr>
            <w:tcW w:w="8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OC1COC(C(C1O)O)OC1COC(C(C1O)O)O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5</w:t>
            </w:r>
          </w:p>
        </w:tc>
        <w:tc>
          <w:tcPr>
            <w:tcW w:w="16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</w:p>
        </w:tc>
      </w:tr>
      <w:tr w:rsidR="00BA1429" w:rsidRPr="00E2071A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(a) O'Brien-Nabors, L. (2001). Alternative sweeteners (Third Edition ed.): Marcel Dekker, Inc.</w:t>
            </w:r>
          </w:p>
        </w:tc>
      </w:tr>
      <w:tr w:rsidR="00BA1429" w:rsidRPr="00E2071A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(b) Belitz, H.-D., Grosch, W., &amp; Schieberle, P. (2009). Food Chemistry (4th ed.). Heidelberg: Springer-Verlag.</w:t>
            </w:r>
          </w:p>
        </w:tc>
      </w:tr>
      <w:tr w:rsidR="00BA1429" w:rsidRPr="00E2071A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(c) deMan, J. M. (1999). Principles of Food Chemistry (Third Edition ed.): Springer.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d) Arnoldi, A., Bassoli, A., Merlini, L., &amp; Ragg, E. (1991). Isovanillyl sweeteners. Synthesis, conformational analysis, and structure-activity relationship of some sweet oxygen heterocycle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J. Chem. Soc., Perkin Trans. 2(9), 1399-1406. 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e) Arnoldi, A., Bassoli, A., Merlini, L., &amp; Ragg, E. (1993). Isovanillyl sweeteners. Synthesis and sweet taste of sulfur heterocycle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Journal of the Chemical Society, Perkin Transactions 1(12), 1359-1366. 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f) Arnoldi, A., Bassoli, A., Borgonovo, G., &amp; Merlini, L. (1995). Synthesis and sweet taste of optically active (-)-haematoxylin and of some (±)-haematoxylin derivative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Journal of the Chemical Society, Perkin Transactions 1(19), 2447-2453. 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g) Arnoldi, A., Bassoli, A., &amp; Merlini, L. (1996). Progress in isovanillyl sweet compound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Food chemistry, 56(3), 247-253. 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h) Arnoldi, A., Bassoli, A., Borgonovo, G., Merlini, L., &amp; Morini, G. (1997). Synthesis and structure-activity relationships of sweet 2-benzoylbenzoic acid derivative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Journal of Agricultural and Food Chemistry, 45(6), 2047-2054. 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i) Arnoldi, A., Bassoli, A., Borgonovo, G., Drew, M. G., Merlini, L., &amp; Morini, G. (1998). Sweet isovanillyl derivatives: synthesis and structure-taste relationships of conformationally restricted analogue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Journal of Agricultural and Food Chemistry, 46(10), 4002-4010.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j) Bassoli, A., Borgonovo, G., Drew, M. G., &amp; Merlini, L. (2000)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Enantiodifferentiation in taste perception of isovanillic derivatives. Tetrahedron: Asymmetry, 11(15), 3177-3186. </w:t>
            </w:r>
          </w:p>
        </w:tc>
      </w:tr>
      <w:tr w:rsidR="00BA1429" w:rsidRPr="00E2071A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(k) Bassoli, A., Drew, M. G. B., Hattotuwagama, C. K., Merlini, L., Morini, G., &amp; Wilden, G. R. H. (2001). Quantitative Structure-Activity Relationships of Sweet Isovanillyl Derivatives. Quantitative Structure-Activity Relationships, 20(1), 3-16.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l) Nanayakkara, N. P. D., Hussain, R. A., Pezzuto, J. M., Soejarto, D. D., &amp; Kinghorn, A. D. (1988). An intensely sweet dihydroflavonol derivative based on a natural product lead compound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Journal of Medicinal Chemistry, 31(6), 1250-1253.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m) Yamato, M., &amp; Hashigaki, K. (1979). Chemical structure and sweet taste of isocoumarins and related compound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 xml:space="preserve">Chemical senses, 4(1), 35-47. </w:t>
            </w:r>
          </w:p>
        </w:tc>
      </w:tr>
      <w:tr w:rsidR="00BA1429" w:rsidRPr="00E2071A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>(n) Shallenberger, R. S. (1993). Taste chemistry: Springer Science &amp; Business Media.</w:t>
            </w:r>
          </w:p>
        </w:tc>
      </w:tr>
      <w:tr w:rsidR="00BA1429" w:rsidRPr="00BA1429" w:rsidTr="00BA1429">
        <w:trPr>
          <w:trHeight w:val="315"/>
        </w:trPr>
        <w:tc>
          <w:tcPr>
            <w:tcW w:w="16586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A1429" w:rsidRPr="00BA1429" w:rsidRDefault="00BA1429" w:rsidP="00BA1429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  <w:t xml:space="preserve">(o) Yang, X., Chong, Y., Yan, A., &amp; Chen, J. (2011). In-silico prediction of sweetness of sugars and sweeteners. </w:t>
            </w:r>
            <w:r w:rsidRPr="00BA1429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Food chemistry, 128(3), 653-658.</w:t>
            </w:r>
          </w:p>
        </w:tc>
      </w:tr>
    </w:tbl>
    <w:p w:rsidR="00BA1429" w:rsidRDefault="00BA1429" w:rsidP="00C67CC7">
      <w:pPr>
        <w:tabs>
          <w:tab w:val="left" w:pos="7128"/>
        </w:tabs>
        <w:autoSpaceDE w:val="0"/>
        <w:spacing w:after="0" w:line="360" w:lineRule="auto"/>
        <w:rPr>
          <w:rFonts w:ascii="TimesNewRomanPSMT" w:hAnsi="TimesNewRomanPSMT"/>
          <w:sz w:val="24"/>
          <w:szCs w:val="24"/>
          <w:lang w:val="en-US"/>
        </w:rPr>
      </w:pPr>
    </w:p>
    <w:p w:rsidR="00BA1429" w:rsidRDefault="00BA1429">
      <w:pPr>
        <w:suppressAutoHyphens w:val="0"/>
        <w:spacing w:after="160" w:line="259" w:lineRule="auto"/>
        <w:rPr>
          <w:rFonts w:ascii="TimesNewRomanPSMT" w:hAnsi="TimesNewRomanPSMT"/>
          <w:sz w:val="24"/>
          <w:szCs w:val="24"/>
          <w:lang w:val="en-US"/>
        </w:rPr>
      </w:pPr>
    </w:p>
    <w:p w:rsidR="00BA1429" w:rsidRDefault="00BA1429" w:rsidP="00C67CC7">
      <w:pPr>
        <w:tabs>
          <w:tab w:val="left" w:pos="7128"/>
        </w:tabs>
        <w:autoSpaceDE w:val="0"/>
        <w:spacing w:after="0" w:line="360" w:lineRule="auto"/>
        <w:rPr>
          <w:rFonts w:ascii="Times New Roman" w:hAnsi="Times New Roman"/>
          <w:b/>
          <w:i/>
          <w:sz w:val="24"/>
          <w:szCs w:val="24"/>
          <w:lang w:val="en-US"/>
        </w:rPr>
        <w:sectPr w:rsidR="00BA1429" w:rsidSect="002747A6">
          <w:footerReference w:type="default" r:id="rId8"/>
          <w:pgSz w:w="16838" w:h="11906" w:orient="landscape" w:code="9"/>
          <w:pgMar w:top="1134" w:right="1134" w:bottom="1134" w:left="1134" w:header="720" w:footer="709" w:gutter="0"/>
          <w:cols w:space="720"/>
          <w:docGrid w:linePitch="360"/>
        </w:sectPr>
      </w:pPr>
    </w:p>
    <w:p w:rsidR="00C67CC7" w:rsidRPr="00C36E94" w:rsidRDefault="00C67CC7" w:rsidP="00C36E94">
      <w:pPr>
        <w:tabs>
          <w:tab w:val="left" w:pos="7128"/>
        </w:tabs>
        <w:autoSpaceDE w:val="0"/>
        <w:spacing w:after="0" w:line="360" w:lineRule="auto"/>
        <w:jc w:val="center"/>
        <w:rPr>
          <w:rFonts w:ascii="Times New Roman" w:hAnsi="Times New Roman"/>
          <w:i/>
          <w:sz w:val="20"/>
          <w:szCs w:val="20"/>
          <w:lang w:val="en-US" w:eastAsia="es-ES"/>
        </w:rPr>
      </w:pPr>
      <w:r w:rsidRPr="00C36E94">
        <w:rPr>
          <w:rFonts w:ascii="Times New Roman" w:hAnsi="Times New Roman"/>
          <w:i/>
          <w:sz w:val="20"/>
          <w:szCs w:val="20"/>
          <w:lang w:val="en-US"/>
        </w:rPr>
        <w:t>Table 2S. Brief of the mathematical equations used in present work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510"/>
        <w:gridCol w:w="4506"/>
      </w:tblGrid>
      <w:tr w:rsidR="00BA1429" w:rsidTr="00BA1429">
        <w:tc>
          <w:tcPr>
            <w:tcW w:w="4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2325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5pt;height:50.25pt" o:ole="">
                  <v:imagedata r:id="rId9" o:title=""/>
                </v:shape>
                <o:OLEObject Type="Embed" ProgID="Equation.DSMT4" ShapeID="_x0000_i1025" DrawAspect="Content" ObjectID="_1506500909" r:id="rId10"/>
              </w:object>
            </w:r>
          </w:p>
        </w:tc>
        <w:tc>
          <w:tcPr>
            <w:tcW w:w="450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2835" w:dyaOrig="1020">
                <v:shape id="_x0000_i1026" type="#_x0000_t75" style="width:2in;height:50.25pt" o:ole="">
                  <v:imagedata r:id="rId11" o:title=""/>
                </v:shape>
                <o:OLEObject Type="Embed" ProgID="Equation.DSMT4" ShapeID="_x0000_i1026" DrawAspect="Content" ObjectID="_1506500910" r:id="rId12"/>
              </w:object>
            </w: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725" w:dyaOrig="375">
                <v:shape id="_x0000_i1027" type="#_x0000_t75" style="width:86.25pt;height:21.75pt" o:ole="">
                  <v:imagedata r:id="rId13" o:title=""/>
                </v:shape>
                <o:OLEObject Type="Embed" ProgID="Equation.DSMT4" ShapeID="_x0000_i1027" DrawAspect="Content" ObjectID="_1506500911" r:id="rId14"/>
              </w:objec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290" w:dyaOrig="675">
                <v:shape id="_x0000_i1028" type="#_x0000_t75" style="width:64.5pt;height:36pt" o:ole="">
                  <v:imagedata r:id="rId15" o:title=""/>
                </v:shape>
                <o:OLEObject Type="Embed" ProgID="Equation.DSMT4" ShapeID="_x0000_i1028" DrawAspect="Content" ObjectID="_1506500912" r:id="rId16"/>
              </w:object>
            </w: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</w:pP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36"/>
                <w:sz w:val="24"/>
                <w:szCs w:val="24"/>
              </w:rPr>
              <w:object w:dxaOrig="1095" w:dyaOrig="750">
                <v:shape id="_x0000_i1029" type="#_x0000_t75" style="width:57.75pt;height:36pt" o:ole="">
                  <v:imagedata r:id="rId17" o:title=""/>
                </v:shape>
                <o:OLEObject Type="Embed" ProgID="Equation.DSMT4" ShapeID="_x0000_i1029" DrawAspect="Content" ObjectID="_1506500913" r:id="rId18"/>
              </w:objec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62"/>
                <w:sz w:val="24"/>
                <w:szCs w:val="24"/>
              </w:rPr>
              <w:object w:dxaOrig="2115" w:dyaOrig="1350">
                <v:shape id="_x0000_i1030" type="#_x0000_t75" style="width:108pt;height:64.5pt" o:ole="">
                  <v:imagedata r:id="rId19" o:title=""/>
                </v:shape>
                <o:OLEObject Type="Embed" ProgID="Equation.DSMT4" ShapeID="_x0000_i1030" DrawAspect="Content" ObjectID="_1506500914" r:id="rId20"/>
              </w:object>
            </w: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62"/>
                <w:sz w:val="24"/>
                <w:szCs w:val="24"/>
              </w:rPr>
              <w:object w:dxaOrig="2175" w:dyaOrig="1350">
                <v:shape id="_x0000_i1031" type="#_x0000_t75" style="width:108pt;height:64.5pt" o:ole="">
                  <v:imagedata r:id="rId21" o:title=""/>
                </v:shape>
                <o:OLEObject Type="Embed" ProgID="Equation.DSMT4" ShapeID="_x0000_i1031" DrawAspect="Content" ObjectID="_1506500915" r:id="rId22"/>
              </w:objec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12"/>
                <w:sz w:val="24"/>
                <w:szCs w:val="24"/>
              </w:rPr>
              <w:object w:dxaOrig="1425" w:dyaOrig="375">
                <v:shape id="_x0000_i1032" type="#_x0000_t75" style="width:1in;height:21.75pt" o:ole="">
                  <v:imagedata r:id="rId23" o:title=""/>
                </v:shape>
                <o:OLEObject Type="Embed" ProgID="Equation.DSMT4" ShapeID="_x0000_i1032" DrawAspect="Content" ObjectID="_1506500916" r:id="rId24"/>
              </w:object>
            </w: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12"/>
                <w:sz w:val="24"/>
                <w:szCs w:val="24"/>
              </w:rPr>
              <w:object w:dxaOrig="1485" w:dyaOrig="375">
                <v:shape id="_x0000_i1033" type="#_x0000_t75" style="width:1in;height:21.75pt" o:ole="">
                  <v:imagedata r:id="rId25" o:title=""/>
                </v:shape>
                <o:OLEObject Type="Embed" ProgID="Equation.DSMT4" ShapeID="_x0000_i1033" DrawAspect="Content" ObjectID="_1506500917" r:id="rId26"/>
              </w:objec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62"/>
                <w:sz w:val="24"/>
                <w:szCs w:val="24"/>
              </w:rPr>
              <w:object w:dxaOrig="2670" w:dyaOrig="1350">
                <v:shape id="_x0000_i1034" type="#_x0000_t75" style="width:136.5pt;height:64.5pt" o:ole="">
                  <v:imagedata r:id="rId27" o:title=""/>
                </v:shape>
                <o:OLEObject Type="Embed" ProgID="Equation.DSMT4" ShapeID="_x0000_i1034" DrawAspect="Content" ObjectID="_1506500918" r:id="rId28"/>
              </w:object>
            </w: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62"/>
                <w:sz w:val="24"/>
                <w:szCs w:val="24"/>
              </w:rPr>
              <w:object w:dxaOrig="2895" w:dyaOrig="1350">
                <v:shape id="_x0000_i1035" type="#_x0000_t75" style="width:2in;height:64.5pt" o:ole="">
                  <v:imagedata r:id="rId29" o:title=""/>
                </v:shape>
                <o:OLEObject Type="Embed" ProgID="Equation.DSMT4" ShapeID="_x0000_i1035" DrawAspect="Content" ObjectID="_1506500919" r:id="rId30"/>
              </w:objec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22"/>
                <w:sz w:val="24"/>
                <w:szCs w:val="24"/>
              </w:rPr>
              <w:object w:dxaOrig="2505" w:dyaOrig="555">
                <v:shape id="_x0000_i1036" type="#_x0000_t75" style="width:122.25pt;height:28.5pt" o:ole="">
                  <v:imagedata r:id="rId31" o:title=""/>
                </v:shape>
                <o:OLEObject Type="Embed" ProgID="Equation.DSMT4" ShapeID="_x0000_i1036" DrawAspect="Content" ObjectID="_1506500920" r:id="rId32"/>
              </w:object>
            </w:r>
          </w:p>
        </w:tc>
      </w:tr>
      <w:tr w:rsidR="00BA1429" w:rsidTr="00BA1429">
        <w:tc>
          <w:tcPr>
            <w:tcW w:w="45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A1429" w:rsidRPr="00E2071A" w:rsidTr="00BA1429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1429" w:rsidRDefault="00BA1429" w:rsidP="00BA1429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C1599">
              <w:rPr>
                <w:rFonts w:ascii="Times New Roman" w:hAnsi="Times New Roman"/>
                <w:position w:val="-6"/>
                <w:sz w:val="24"/>
                <w:szCs w:val="24"/>
                <w:lang w:val="en-US" w:bidi="hi-IN"/>
              </w:rPr>
              <w:object w:dxaOrig="225" w:dyaOrig="285">
                <v:shape id="_x0000_i1037" type="#_x0000_t75" style="width:14.25pt;height:14.25pt" o:ole="">
                  <v:imagedata r:id="rId33" o:title=""/>
                </v:shape>
                <o:OLEObject Type="Embed" ProgID="Equation.DSMT4" ShapeID="_x0000_i1037" DrawAspect="Content" ObjectID="_1506500921" r:id="rId3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standard deviation; </w:t>
            </w:r>
            <w:bookmarkStart w:id="0" w:name="OLE_LINK9"/>
            <w:r w:rsidRPr="009C1599">
              <w:rPr>
                <w:rFonts w:ascii="Times New Roman" w:hAnsi="Times New Roman"/>
                <w:position w:val="-6"/>
                <w:sz w:val="24"/>
                <w:szCs w:val="24"/>
                <w:lang w:val="en-US" w:bidi="hi-IN"/>
              </w:rPr>
              <w:object w:dxaOrig="285" w:dyaOrig="285">
                <v:shape id="_x0000_i1038" type="#_x0000_t75" style="width:14.25pt;height:14.25pt" o:ole="">
                  <v:imagedata r:id="rId35" o:title=""/>
                </v:shape>
                <o:OLEObject Type="Embed" ProgID="Equation.DSMT4" ShapeID="_x0000_i1038" DrawAspect="Content" ObjectID="_1506500922" r:id="rId36"/>
              </w:object>
            </w:r>
            <w:bookmarkEnd w:id="0"/>
            <w:r>
              <w:rPr>
                <w:rFonts w:ascii="Times New Roman" w:hAnsi="Times New Roman"/>
                <w:sz w:val="24"/>
                <w:szCs w:val="24"/>
                <w:lang w:val="en-US"/>
              </w:rPr>
              <w:t>: number of molecules;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435" w:dyaOrig="375">
                <v:shape id="_x0000_i1039" type="#_x0000_t75" style="width:21.75pt;height:21.75pt" o:ole="">
                  <v:imagedata r:id="rId37" o:title=""/>
                </v:shape>
                <o:OLEObject Type="Embed" ProgID="Equation.DSMT4" ShapeID="_x0000_i1039" DrawAspect="Content" ObjectID="_1506500923" r:id="rId3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experimental property for compound 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525" w:dyaOrig="375">
                <v:shape id="_x0000_i1040" type="#_x0000_t75" style="width:28.5pt;height:21.75pt" o:ole="">
                  <v:imagedata r:id="rId39" o:title=""/>
                </v:shape>
                <o:OLEObject Type="Embed" ProgID="Equation.DSMT4" ShapeID="_x0000_i1040" DrawAspect="Content" ObjectID="_1506500924" r:id="rId4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predicted property for compound 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number of descriptors; </w:t>
            </w:r>
            <w:r w:rsidRPr="009C1599">
              <w:rPr>
                <w:rFonts w:ascii="Times New Roman" w:hAnsi="Times New Roman"/>
                <w:position w:val="-6"/>
                <w:sz w:val="24"/>
                <w:szCs w:val="24"/>
                <w:lang w:val="en-US" w:bidi="hi-IN"/>
              </w:rPr>
              <w:object w:dxaOrig="720" w:dyaOrig="285">
                <v:shape id="_x0000_i1041" type="#_x0000_t75" style="width:36pt;height:14.25pt" o:ole="">
                  <v:imagedata r:id="rId41" o:title=""/>
                </v:shape>
                <o:OLEObject Type="Embed" ProgID="Equation.DSMT4" ShapeID="_x0000_i1041" DrawAspect="Content" ObjectID="_1506500925" r:id="rId42"/>
              </w:objec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: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root mean square deviation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40" w:dyaOrig="360">
                <v:shape id="_x0000_i1042" type="#_x0000_t75" style="width:14.25pt;height:21.75pt" o:ole="">
                  <v:imagedata r:id="rId43" o:title=""/>
                </v:shape>
                <o:OLEObject Type="Embed" ProgID="Equation.DSMT4" ShapeID="_x0000_i1042" DrawAspect="Content" ObjectID="_1506500926" r:id="rId4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leverage for compound 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eastAsia="AdvTTR" w:hAnsi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eastAsia="AdvTTR" w:hAnsi="Times New Roman"/>
                <w:i/>
                <w:sz w:val="24"/>
                <w:szCs w:val="24"/>
                <w:vertAlign w:val="subscript"/>
                <w:lang w:val="en-US"/>
              </w:rPr>
              <w:t>i</w:t>
            </w:r>
            <w:r>
              <w:rPr>
                <w:rFonts w:ascii="Times New Roman" w:eastAsia="AdvTTR" w:hAnsi="Times New Roman"/>
                <w:sz w:val="24"/>
                <w:szCs w:val="24"/>
                <w:lang w:val="en-US"/>
              </w:rPr>
              <w:t xml:space="preserve">: descriptor vector for </w:t>
            </w:r>
            <w:r>
              <w:rPr>
                <w:rFonts w:ascii="Times New Roman" w:eastAsia="AdvTTR" w:hAnsi="Times New Roman"/>
                <w:i/>
                <w:sz w:val="24"/>
                <w:szCs w:val="24"/>
                <w:lang w:val="en-US"/>
              </w:rPr>
              <w:t>i</w:t>
            </w:r>
            <w:r>
              <w:rPr>
                <w:rFonts w:ascii="Times New Roman" w:eastAsia="AdvTTR" w:hAnsi="Times New Roman"/>
                <w:sz w:val="24"/>
                <w:szCs w:val="24"/>
                <w:lang w:val="en-US"/>
              </w:rPr>
              <w:t xml:space="preserve">; </w:t>
            </w:r>
            <w:r w:rsidRPr="009C1599">
              <w:rPr>
                <w:rFonts w:ascii="Times New Roman" w:eastAsia="AdvTTR" w:hAnsi="Times New Roman"/>
                <w:b/>
                <w:position w:val="-4"/>
                <w:sz w:val="24"/>
                <w:szCs w:val="24"/>
                <w:lang w:val="en-US"/>
              </w:rPr>
              <w:object w:dxaOrig="255" w:dyaOrig="240">
                <v:shape id="_x0000_i1043" type="#_x0000_t75" style="width:14.25pt;height:14.25pt" o:ole="">
                  <v:imagedata r:id="rId45" o:title=""/>
                </v:shape>
                <o:OLEObject Type="Embed" ProgID="Equation.DSMT4" ShapeID="_x0000_i1043" DrawAspect="Content" ObjectID="_1506500927" r:id="rId46"/>
              </w:object>
            </w:r>
            <w:r>
              <w:rPr>
                <w:rFonts w:ascii="Times New Roman" w:eastAsia="AdvTTR" w:hAnsi="Times New Roman"/>
                <w:sz w:val="24"/>
                <w:szCs w:val="24"/>
                <w:lang w:val="en-US"/>
              </w:rPr>
              <w:t xml:space="preserve">:model matrix for the training set (train)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540" w:dyaOrig="360">
                <v:shape id="_x0000_i1044" type="#_x0000_t75" style="width:28.5pt;height:21.75pt" o:ole="">
                  <v:imagedata r:id="rId47" o:title=""/>
                </v:shape>
                <o:OLEObject Type="Embed" ProgID="Equation.DSMT4" ShapeID="_x0000_i1044" DrawAspect="Content" ObjectID="_1506500928" r:id="rId4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number of molecules in train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465" w:dyaOrig="360">
                <v:shape id="_x0000_i1045" type="#_x0000_t75" style="width:21.75pt;height:21.75pt" o:ole="">
                  <v:imagedata r:id="rId49" o:title=""/>
                </v:shape>
                <o:OLEObject Type="Embed" ProgID="Equation.DSMT4" ShapeID="_x0000_i1045" DrawAspect="Content" ObjectID="_1506500929" r:id="rId5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number of molecules in test; </w:t>
            </w:r>
            <w:r w:rsidRPr="009C159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55" w:dyaOrig="315">
                <v:shape id="_x0000_i1046" type="#_x0000_t75" style="width:14.25pt;height:14.25pt" o:ole="">
                  <v:imagedata r:id="rId51" o:title=""/>
                </v:shape>
                <o:OLEObject Type="Embed" ProgID="Equation.DSMT4" ShapeID="_x0000_i1046" DrawAspect="Content" ObjectID="_1506500930" r:id="rId5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warning leverage; </w:t>
            </w:r>
            <w:r w:rsidRPr="009C1599">
              <w:rPr>
                <w:rFonts w:ascii="Times New Roman" w:hAnsi="Times New Roman"/>
                <w:position w:val="-14"/>
                <w:sz w:val="24"/>
                <w:szCs w:val="24"/>
                <w:lang w:bidi="hi-IN"/>
              </w:rPr>
              <w:object w:dxaOrig="255" w:dyaOrig="375">
                <v:shape id="_x0000_i1047" type="#_x0000_t75" style="width:14.25pt;height:21.75pt" o:ole="">
                  <v:imagedata r:id="rId53" o:title=""/>
                </v:shape>
                <o:OLEObject Type="Embed" ProgID="Equation.DSMT4" ShapeID="_x0000_i1047" DrawAspect="Content" ObjectID="_1506500931" r:id="rId54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: regression coefficient for the </w:t>
            </w:r>
            <w:r>
              <w:rPr>
                <w:rFonts w:ascii="Times New Roman" w:hAnsi="Times New Roman"/>
                <w:i/>
                <w:sz w:val="24"/>
                <w:szCs w:val="24"/>
                <w:lang w:val="en-US" w:bidi="hi-IN"/>
              </w:rPr>
              <w:t>j</w: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>th descriptor;</w:t>
            </w:r>
            <w:r w:rsidRPr="009C1599">
              <w:rPr>
                <w:rFonts w:ascii="Times New Roman" w:hAnsi="Times New Roman"/>
                <w:position w:val="-14"/>
                <w:sz w:val="24"/>
                <w:szCs w:val="24"/>
              </w:rPr>
              <w:object w:dxaOrig="255" w:dyaOrig="405">
                <v:shape id="_x0000_i1048" type="#_x0000_t75" style="width:14.25pt;height:21.75pt" o:ole="">
                  <v:imagedata r:id="rId55" o:title=""/>
                </v:shape>
                <o:OLEObject Type="Embed" ProgID="Equation.DSMT4" ShapeID="_x0000_i1048" DrawAspect="Content" ObjectID="_1506500932" r:id="rId5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standardized </w:t>
            </w:r>
            <w:r w:rsidRPr="009C1599">
              <w:rPr>
                <w:rFonts w:ascii="Times New Roman" w:hAnsi="Times New Roman"/>
                <w:position w:val="-14"/>
                <w:sz w:val="24"/>
                <w:szCs w:val="24"/>
                <w:lang w:bidi="hi-IN"/>
              </w:rPr>
              <w:object w:dxaOrig="255" w:dyaOrig="375">
                <v:shape id="_x0000_i1049" type="#_x0000_t75" style="width:14.25pt;height:21.75pt" o:ole="">
                  <v:imagedata r:id="rId53" o:title=""/>
                </v:shape>
                <o:OLEObject Type="Embed" ProgID="Equation.DSMT4" ShapeID="_x0000_i1049" DrawAspect="Content" ObjectID="_1506500933" r:id="rId57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; </w:t>
            </w:r>
            <w:r w:rsidRPr="009C1599">
              <w:rPr>
                <w:rFonts w:ascii="Times New Roman" w:hAnsi="Times New Roman"/>
                <w:position w:val="-14"/>
                <w:sz w:val="24"/>
                <w:szCs w:val="24"/>
                <w:lang w:bidi="hi-IN"/>
              </w:rPr>
              <w:object w:dxaOrig="285" w:dyaOrig="375">
                <v:shape id="_x0000_i1050" type="#_x0000_t75" style="width:14.25pt;height:21.75pt" o:ole="">
                  <v:imagedata r:id="rId58" o:title=""/>
                </v:shape>
                <o:OLEObject Type="Embed" ProgID="Equation.DSMT4" ShapeID="_x0000_i1050" DrawAspect="Content" ObjectID="_1506500934" r:id="rId59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: standard deviation for the </w:t>
            </w:r>
            <w:r>
              <w:rPr>
                <w:rFonts w:ascii="Times New Roman" w:hAnsi="Times New Roman"/>
                <w:i/>
                <w:sz w:val="24"/>
                <w:szCs w:val="24"/>
                <w:lang w:val="en-US" w:bidi="hi-IN"/>
              </w:rPr>
              <w:t>j</w: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th descriptor; </w:t>
            </w:r>
            <w:bookmarkStart w:id="1" w:name="OLE_LINK4"/>
            <w:r w:rsidRPr="009C1599">
              <w:rPr>
                <w:rFonts w:ascii="Times New Roman" w:hAnsi="Times New Roman"/>
                <w:position w:val="-16"/>
                <w:sz w:val="24"/>
                <w:szCs w:val="24"/>
                <w:lang w:val="en-US" w:bidi="hi-IN"/>
              </w:rPr>
              <w:object w:dxaOrig="465" w:dyaOrig="405">
                <v:shape id="_x0000_i1051" type="#_x0000_t75" style="width:21.75pt;height:21.75pt" o:ole="">
                  <v:imagedata r:id="rId60" o:title=""/>
                </v:shape>
                <o:OLEObject Type="Embed" ProgID="Equation.DSMT4" ShapeID="_x0000_i1051" DrawAspect="Content" ObjectID="_1506500935" r:id="rId61"/>
              </w:object>
            </w:r>
            <w:bookmarkEnd w:id="1"/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: standard deviation for the experimental property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</w:rPr>
              <w:object w:dxaOrig="480" w:dyaOrig="375">
                <v:shape id="_x0000_i1052" type="#_x0000_t75" style="width:21.75pt;height:21.75pt" o:ole="">
                  <v:imagedata r:id="rId62" o:title=""/>
                </v:shape>
                <o:OLEObject Type="Embed" ProgID="Equation.DSMT4" ShapeID="_x0000_i1052" DrawAspect="Content" ObjectID="_1506500936" r:id="rId6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nd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</w:rPr>
              <w:object w:dxaOrig="555" w:dyaOrig="375">
                <v:shape id="_x0000_i1053" type="#_x0000_t75" style="width:28.5pt;height:21.75pt" o:ole="">
                  <v:imagedata r:id="rId64" o:title=""/>
                </v:shape>
                <o:OLEObject Type="Embed" ProgID="Equation.DSMT4" ShapeID="_x0000_i1053" DrawAspect="Content" ObjectID="_1506500937" r:id="rId6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: values</w: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 of property in regressions through the origin of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435" w:dyaOrig="375">
                <v:shape id="_x0000_i1054" type="#_x0000_t75" style="width:21.75pt;height:21.75pt" o:ole="">
                  <v:imagedata r:id="rId37" o:title=""/>
                </v:shape>
                <o:OLEObject Type="Embed" ProgID="Equation.DSMT4" ShapeID="_x0000_i1054" DrawAspect="Content" ObjectID="_1506500938" r:id="rId6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gainst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525" w:dyaOrig="375">
                <v:shape id="_x0000_i1055" type="#_x0000_t75" style="width:28.5pt;height:21.75pt" o:ole="">
                  <v:imagedata r:id="rId67" o:title=""/>
                </v:shape>
                <o:OLEObject Type="Embed" ProgID="Equation.DSMT4" ShapeID="_x0000_i1055" DrawAspect="Content" ObjectID="_1506500939" r:id="rId68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 and 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525" w:dyaOrig="375">
                <v:shape id="_x0000_i1056" type="#_x0000_t75" style="width:28.5pt;height:21.75pt" o:ole="">
                  <v:imagedata r:id="rId67" o:title=""/>
                </v:shape>
                <o:OLEObject Type="Embed" ProgID="Equation.DSMT4" ShapeID="_x0000_i1056" DrawAspect="Content" ObjectID="_1506500940" r:id="rId6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gainst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435" w:dyaOrig="375">
                <v:shape id="_x0000_i1057" type="#_x0000_t75" style="width:21.75pt;height:21.75pt" o:ole="">
                  <v:imagedata r:id="rId37" o:title=""/>
                </v:shape>
                <o:OLEObject Type="Embed" ProgID="Equation.DSMT4" ShapeID="_x0000_i1057" DrawAspect="Content" ObjectID="_1506500941" r:id="rId70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 w:bidi="hi-IN"/>
              </w:rPr>
              <w:object w:dxaOrig="315" w:dyaOrig="375">
                <v:shape id="_x0000_i1058" type="#_x0000_t75" style="width:14.25pt;height:21.75pt" o:ole="">
                  <v:imagedata r:id="rId71" o:title=""/>
                </v:shape>
                <o:OLEObject Type="Embed" ProgID="Equation.DSMT4" ShapeID="_x0000_i1058" DrawAspect="Content" ObjectID="_1506500942" r:id="rId72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and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 w:bidi="hi-IN"/>
              </w:rPr>
              <w:object w:dxaOrig="345" w:dyaOrig="375">
                <v:shape id="_x0000_i1059" type="#_x0000_t75" style="width:14.25pt;height:21.75pt" o:ole="">
                  <v:imagedata r:id="rId73" o:title=""/>
                </v:shape>
                <o:OLEObject Type="Embed" ProgID="Equation.DSMT4" ShapeID="_x0000_i1059" DrawAspect="Content" ObjectID="_1506500943" r:id="rId74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>: the correlation coefficients for regression of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435" w:dyaOrig="375">
                <v:shape id="_x0000_i1060" type="#_x0000_t75" style="width:21.75pt;height:21.75pt" o:ole="">
                  <v:imagedata r:id="rId37" o:title=""/>
                </v:shape>
                <o:OLEObject Type="Embed" ProgID="Equation.DSMT4" ShapeID="_x0000_i1060" DrawAspect="Content" ObjectID="_1506500944" r:id="rId7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gainst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525" w:dyaOrig="375">
                <v:shape id="_x0000_i1061" type="#_x0000_t75" style="width:28.5pt;height:21.75pt" o:ole="">
                  <v:imagedata r:id="rId67" o:title=""/>
                </v:shape>
                <o:OLEObject Type="Embed" ProgID="Equation.DSMT4" ShapeID="_x0000_i1061" DrawAspect="Content" ObjectID="_1506500945" r:id="rId76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 and 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525" w:dyaOrig="375">
                <v:shape id="_x0000_i1062" type="#_x0000_t75" style="width:28.5pt;height:21.75pt" o:ole="">
                  <v:imagedata r:id="rId67" o:title=""/>
                </v:shape>
                <o:OLEObject Type="Embed" ProgID="Equation.DSMT4" ShapeID="_x0000_i1062" DrawAspect="Content" ObjectID="_1506500946" r:id="rId7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gainst</w:t>
            </w:r>
            <w:r w:rsidRPr="009C1599">
              <w:rPr>
                <w:rFonts w:ascii="Times New Roman" w:hAnsi="Times New Roman"/>
                <w:i/>
                <w:position w:val="-12"/>
                <w:sz w:val="24"/>
                <w:szCs w:val="24"/>
                <w:lang w:val="en-US"/>
              </w:rPr>
              <w:object w:dxaOrig="435" w:dyaOrig="375">
                <v:shape id="_x0000_i1063" type="#_x0000_t75" style="width:21.75pt;height:21.75pt" o:ole="">
                  <v:imagedata r:id="rId37" o:title=""/>
                </v:shape>
                <o:OLEObject Type="Embed" ProgID="Equation.DSMT4" ShapeID="_x0000_i1063" DrawAspect="Content" ObjectID="_1506500947" r:id="rId78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through the origin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 w:bidi="hi-IN"/>
              </w:rPr>
              <w:object w:dxaOrig="525" w:dyaOrig="375">
                <v:shape id="_x0000_i1064" type="#_x0000_t75" style="width:28.5pt;height:21.75pt" o:ole="">
                  <v:imagedata r:id="rId79" o:title=""/>
                </v:shape>
                <o:OLEObject Type="Embed" ProgID="Equation.DSMT4" ShapeID="_x0000_i1064" DrawAspect="Content" ObjectID="_1506500948" r:id="rId80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: average value for </w:t>
            </w:r>
            <w:r w:rsidRPr="009C1599">
              <w:rPr>
                <w:rFonts w:ascii="Times New Roman" w:hAnsi="Times New Roman"/>
                <w:position w:val="-10"/>
                <w:sz w:val="24"/>
                <w:szCs w:val="24"/>
                <w:lang w:val="en-US" w:bidi="hi-IN"/>
              </w:rPr>
              <w:object w:dxaOrig="525" w:dyaOrig="360">
                <v:shape id="_x0000_i1065" type="#_x0000_t75" style="width:28.5pt;height:21.75pt" o:ole="">
                  <v:imagedata r:id="rId81" o:title=""/>
                </v:shape>
                <o:OLEObject Type="Embed" ProgID="Equation.DSMT4" ShapeID="_x0000_i1065" DrawAspect="Content" ObjectID="_1506500949" r:id="rId82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 in test set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 w:bidi="hi-IN"/>
              </w:rPr>
              <w:object w:dxaOrig="435" w:dyaOrig="375">
                <v:shape id="_x0000_i1066" type="#_x0000_t75" style="width:21.75pt;height:21.75pt" o:ole="">
                  <v:imagedata r:id="rId83" o:title=""/>
                </v:shape>
                <o:OLEObject Type="Embed" ProgID="Equation.DSMT4" ShapeID="_x0000_i1066" DrawAspect="Content" ObjectID="_1506500950" r:id="rId84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: average value for </w:t>
            </w:r>
            <w:r w:rsidRPr="009C1599">
              <w:rPr>
                <w:rFonts w:ascii="Times New Roman" w:hAnsi="Times New Roman"/>
                <w:position w:val="-10"/>
                <w:sz w:val="24"/>
                <w:szCs w:val="24"/>
                <w:lang w:val="en-US" w:bidi="hi-IN"/>
              </w:rPr>
              <w:object w:dxaOrig="435" w:dyaOrig="360">
                <v:shape id="_x0000_i1067" type="#_x0000_t75" style="width:21.75pt;height:21.75pt" o:ole="">
                  <v:imagedata r:id="rId85" o:title=""/>
                </v:shape>
                <o:OLEObject Type="Embed" ProgID="Equation.DSMT4" ShapeID="_x0000_i1067" DrawAspect="Content" ObjectID="_1506500951" r:id="rId86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 in test set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 w:bidi="hi-IN"/>
              </w:rPr>
              <w:object w:dxaOrig="315" w:dyaOrig="375">
                <v:shape id="_x0000_i1068" type="#_x0000_t75" style="width:14.25pt;height:21.75pt" o:ole="">
                  <v:imagedata r:id="rId87" o:title=""/>
                </v:shape>
                <o:OLEObject Type="Embed" ProgID="Equation.DSMT4" ShapeID="_x0000_i1068" DrawAspect="Content" ObjectID="_1506500952" r:id="rId88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 xml:space="preserve">: modified squared correlation coefficient; </w:t>
            </w:r>
            <w:r w:rsidRPr="009C1599">
              <w:rPr>
                <w:rFonts w:ascii="Times New Roman" w:hAnsi="Times New Roman"/>
                <w:position w:val="-12"/>
                <w:sz w:val="24"/>
                <w:szCs w:val="24"/>
                <w:lang w:val="en-US" w:bidi="hi-IN"/>
              </w:rPr>
              <w:object w:dxaOrig="315" w:dyaOrig="375">
                <v:shape id="_x0000_i1069" type="#_x0000_t75" style="width:14.25pt;height:21.75pt" o:ole="">
                  <v:imagedata r:id="rId89" o:title=""/>
                </v:shape>
                <o:OLEObject Type="Embed" ProgID="Equation.DSMT4" ShapeID="_x0000_i1069" DrawAspect="Content" ObjectID="_1506500953" r:id="rId90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bidi="hi-IN"/>
              </w:rPr>
              <w:t>: squared correlation coefficient between observed and predicted values for the test set with b intercept.</w:t>
            </w:r>
          </w:p>
        </w:tc>
      </w:tr>
    </w:tbl>
    <w:p w:rsidR="00C67CC7" w:rsidRPr="00C36E94" w:rsidRDefault="00C67CC7" w:rsidP="00C36E94">
      <w:pPr>
        <w:spacing w:after="0" w:line="360" w:lineRule="auto"/>
        <w:jc w:val="center"/>
        <w:rPr>
          <w:rFonts w:ascii="TimesNewRomanPSMT" w:hAnsi="TimesNewRomanPSMT"/>
          <w:sz w:val="20"/>
          <w:szCs w:val="20"/>
          <w:lang w:val="en-US" w:eastAsia="es-ES"/>
        </w:rPr>
      </w:pPr>
    </w:p>
    <w:p w:rsidR="00C67CC7" w:rsidRPr="00C36E94" w:rsidRDefault="00D7011C" w:rsidP="00C36E94">
      <w:pPr>
        <w:spacing w:after="0" w:line="360" w:lineRule="auto"/>
        <w:jc w:val="center"/>
        <w:rPr>
          <w:rFonts w:ascii="TimesNewRomanPSMT" w:hAnsi="TimesNewRomanPSMT"/>
          <w:i/>
          <w:sz w:val="20"/>
          <w:szCs w:val="20"/>
          <w:lang w:val="en-US" w:eastAsia="es-ES"/>
        </w:rPr>
      </w:pPr>
      <w:r w:rsidRPr="00C36E94">
        <w:rPr>
          <w:rFonts w:ascii="TimesNewRomanPSMT" w:hAnsi="TimesNewRomanPSMT"/>
          <w:i/>
          <w:sz w:val="20"/>
          <w:szCs w:val="20"/>
          <w:lang w:val="en-US" w:eastAsia="es-ES"/>
        </w:rPr>
        <w:t>Table 3</w:t>
      </w:r>
      <w:r w:rsidR="00C67CC7" w:rsidRPr="00C36E94">
        <w:rPr>
          <w:rFonts w:ascii="TimesNewRomanPSMT" w:hAnsi="TimesNewRomanPSMT"/>
          <w:i/>
          <w:sz w:val="20"/>
          <w:szCs w:val="20"/>
          <w:lang w:val="en-US" w:eastAsia="es-ES"/>
        </w:rPr>
        <w:t>S. Correlation matrix for the descriptors of the linear QSPR model.</w:t>
      </w:r>
    </w:p>
    <w:tbl>
      <w:tblPr>
        <w:tblW w:w="10207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2"/>
        <w:gridCol w:w="1134"/>
        <w:gridCol w:w="1418"/>
        <w:gridCol w:w="1701"/>
        <w:gridCol w:w="1701"/>
        <w:gridCol w:w="1417"/>
        <w:gridCol w:w="1134"/>
      </w:tblGrid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es-EC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AC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TSC6p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ATS2D_02_PN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ATS2D_05_LL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07[C-N]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LOGP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A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TSC6p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ATS2D_02_PN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CATS2D_05_LL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B07[C-N]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ALOGP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</w:tr>
    </w:tbl>
    <w:p w:rsidR="00C67CC7" w:rsidRPr="00C67CC7" w:rsidRDefault="00C67CC7" w:rsidP="00C67CC7">
      <w:pPr>
        <w:spacing w:after="0" w:line="360" w:lineRule="auto"/>
        <w:jc w:val="both"/>
        <w:rPr>
          <w:rFonts w:ascii="TimesNewRomanPSMT" w:hAnsi="TimesNewRomanPSMT"/>
          <w:sz w:val="24"/>
          <w:szCs w:val="24"/>
          <w:lang w:val="en-US" w:eastAsia="es-ES"/>
        </w:rPr>
      </w:pPr>
    </w:p>
    <w:p w:rsidR="00C67CC7" w:rsidRPr="00C36E94" w:rsidRDefault="00D7011C" w:rsidP="00C36E94">
      <w:pPr>
        <w:spacing w:after="0" w:line="360" w:lineRule="auto"/>
        <w:jc w:val="center"/>
        <w:rPr>
          <w:rFonts w:ascii="TimesNewRomanPSMT" w:hAnsi="TimesNewRomanPSMT"/>
          <w:i/>
          <w:sz w:val="20"/>
          <w:szCs w:val="20"/>
          <w:lang w:val="en-US" w:eastAsia="es-ES"/>
        </w:rPr>
      </w:pPr>
      <w:r w:rsidRPr="00C36E94">
        <w:rPr>
          <w:rFonts w:ascii="TimesNewRomanPSMT" w:hAnsi="TimesNewRomanPSMT"/>
          <w:i/>
          <w:sz w:val="20"/>
          <w:szCs w:val="20"/>
          <w:lang w:val="en-US" w:eastAsia="es-ES"/>
        </w:rPr>
        <w:t>Table 4</w:t>
      </w:r>
      <w:r w:rsidR="00C67CC7" w:rsidRPr="00C36E94">
        <w:rPr>
          <w:rFonts w:ascii="TimesNewRomanPSMT" w:hAnsi="TimesNewRomanPSMT"/>
          <w:i/>
          <w:sz w:val="20"/>
          <w:szCs w:val="20"/>
          <w:lang w:val="en-US" w:eastAsia="es-ES"/>
        </w:rPr>
        <w:t>S. Numerical values for the molecular descriptors appearing in Eq. 1.</w:t>
      </w:r>
    </w:p>
    <w:tbl>
      <w:tblPr>
        <w:tblW w:w="998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80"/>
        <w:gridCol w:w="1220"/>
        <w:gridCol w:w="1220"/>
        <w:gridCol w:w="1960"/>
        <w:gridCol w:w="1960"/>
        <w:gridCol w:w="1220"/>
        <w:gridCol w:w="1220"/>
      </w:tblGrid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ID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AAC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ATSC6p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CATS2D_02_PN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CATS2D_05_LL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B07[C-N]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921DE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</w:pPr>
            <w:r w:rsidRPr="00D921DE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s-EC" w:eastAsia="es-EC"/>
              </w:rPr>
              <w:t>ALOGP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3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3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5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3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3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8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3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3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1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5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8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8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8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5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3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5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0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7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3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7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5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9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1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1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9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8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2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5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5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6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7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1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4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2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3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3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4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1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6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2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5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7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8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3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4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6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7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9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9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1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8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9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4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9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6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0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6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1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6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2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64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09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4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3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9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0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3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7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1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2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9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6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0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2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7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3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5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1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5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4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9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6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0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5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4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8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68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2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0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1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2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857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7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7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1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1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2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2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2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8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64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79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0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8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0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78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5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9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2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5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2^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96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5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360</w:t>
            </w:r>
          </w:p>
        </w:tc>
      </w:tr>
      <w:tr w:rsidR="00D7011C" w:rsidRPr="00D7011C" w:rsidTr="00D7011C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5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4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17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011C" w:rsidRPr="00D7011C" w:rsidRDefault="00D7011C" w:rsidP="00D7011C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</w:pP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-3</w:t>
            </w:r>
            <w:r w:rsidR="009E0B00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.</w:t>
            </w:r>
            <w:r w:rsidRPr="00D7011C">
              <w:rPr>
                <w:rFonts w:ascii="Times New Roman" w:eastAsia="Times New Roman" w:hAnsi="Times New Roman" w:cs="Times New Roman"/>
                <w:sz w:val="20"/>
                <w:szCs w:val="20"/>
                <w:lang w:val="es-EC" w:eastAsia="es-EC"/>
              </w:rPr>
              <w:t>239</w:t>
            </w:r>
          </w:p>
        </w:tc>
      </w:tr>
    </w:tbl>
    <w:p w:rsidR="00C67CC7" w:rsidRDefault="00C67CC7" w:rsidP="000F37C1">
      <w:pPr>
        <w:pStyle w:val="TAMainText"/>
        <w:spacing w:line="360" w:lineRule="auto"/>
        <w:ind w:firstLine="0"/>
        <w:rPr>
          <w:rFonts w:ascii="Times New Roman" w:hAnsi="Times New Roman" w:cs="Times New Roman"/>
          <w:szCs w:val="24"/>
        </w:rPr>
      </w:pPr>
      <w:bookmarkStart w:id="2" w:name="_GoBack"/>
      <w:bookmarkEnd w:id="2"/>
    </w:p>
    <w:p w:rsidR="00EE0CF2" w:rsidRPr="000F37C1" w:rsidRDefault="00EE0CF2" w:rsidP="000F37C1">
      <w:pPr>
        <w:pStyle w:val="TAMainText"/>
        <w:spacing w:line="360" w:lineRule="auto"/>
        <w:ind w:firstLine="0"/>
        <w:rPr>
          <w:rFonts w:ascii="Times New Roman" w:hAnsi="Times New Roman" w:cs="Times New Roman"/>
          <w:szCs w:val="24"/>
        </w:rPr>
      </w:pPr>
    </w:p>
    <w:sectPr w:rsidR="00EE0CF2" w:rsidRPr="000F37C1" w:rsidSect="00FC70E5">
      <w:pgSz w:w="11906" w:h="16838" w:code="9"/>
      <w:pgMar w:top="1134" w:right="1134" w:bottom="1134" w:left="1134" w:header="720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1812" w:rsidRDefault="00691812">
      <w:pPr>
        <w:spacing w:after="0" w:line="240" w:lineRule="auto"/>
      </w:pPr>
      <w:r>
        <w:separator/>
      </w:r>
    </w:p>
  </w:endnote>
  <w:endnote w:type="continuationSeparator" w:id="0">
    <w:p w:rsidR="00691812" w:rsidRDefault="00691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WenQuanYi Micro Hei">
    <w:altName w:val="MS Mincho"/>
    <w:charset w:val="80"/>
    <w:family w:val="auto"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FreeSans">
    <w:altName w:val="Times New Roman"/>
    <w:charset w:val="01"/>
    <w:family w:val="auto"/>
    <w:pitch w:val="variable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vTTR">
    <w:altName w:val="Arial Unicode MS"/>
    <w:charset w:val="81"/>
    <w:family w:val="auto"/>
    <w:pitch w:val="default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275F" w:rsidRDefault="0044577F">
    <w:pPr>
      <w:pStyle w:val="Footer"/>
      <w:jc w:val="right"/>
    </w:pPr>
    <w:r>
      <w:rPr>
        <w:sz w:val="24"/>
        <w:szCs w:val="24"/>
      </w:rPr>
      <w:fldChar w:fldCharType="begin"/>
    </w:r>
    <w:r w:rsidR="0016275F">
      <w:rPr>
        <w:sz w:val="24"/>
        <w:szCs w:val="24"/>
      </w:rPr>
      <w:instrText xml:space="preserve"> PAGE </w:instrText>
    </w:r>
    <w:r>
      <w:rPr>
        <w:sz w:val="24"/>
        <w:szCs w:val="24"/>
      </w:rPr>
      <w:fldChar w:fldCharType="separate"/>
    </w:r>
    <w:r w:rsidR="00CA5536">
      <w:rPr>
        <w:noProof/>
        <w:sz w:val="24"/>
        <w:szCs w:val="24"/>
      </w:rPr>
      <w:t>1</w:t>
    </w:r>
    <w:r>
      <w:rPr>
        <w:sz w:val="24"/>
        <w:szCs w:val="24"/>
      </w:rPr>
      <w:fldChar w:fldCharType="end"/>
    </w:r>
  </w:p>
  <w:p w:rsidR="0016275F" w:rsidRDefault="0016275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1812" w:rsidRDefault="00691812">
      <w:pPr>
        <w:spacing w:after="0" w:line="240" w:lineRule="auto"/>
      </w:pPr>
      <w:r>
        <w:separator/>
      </w:r>
    </w:p>
  </w:footnote>
  <w:footnote w:type="continuationSeparator" w:id="0">
    <w:p w:rsidR="00691812" w:rsidRDefault="006918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35C2AD2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pStyle w:val="Heading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PA 6th&lt;/Style&gt;&lt;LeftDelim&gt;{&lt;/LeftDelim&gt;&lt;RightDelim&gt;}&lt;/RightDelim&gt;&lt;FontName&gt;TimesNewRomanPSMT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ra2twapxrdpz8e5wezxtde159aad2pz22zz&quot;&gt;IJQSPR&lt;record-ids&gt;&lt;item&gt;44&lt;/item&gt;&lt;item&gt;53&lt;/item&gt;&lt;item&gt;56&lt;/item&gt;&lt;item&gt;60&lt;/item&gt;&lt;item&gt;66&lt;/item&gt;&lt;item&gt;67&lt;/item&gt;&lt;item&gt;68&lt;/item&gt;&lt;item&gt;69&lt;/item&gt;&lt;item&gt;70&lt;/item&gt;&lt;item&gt;71&lt;/item&gt;&lt;item&gt;72&lt;/item&gt;&lt;item&gt;73&lt;/item&gt;&lt;item&gt;74&lt;/item&gt;&lt;item&gt;75&lt;/item&gt;&lt;item&gt;76&lt;/item&gt;&lt;item&gt;77&lt;/item&gt;&lt;item&gt;78&lt;/item&gt;&lt;item&gt;84&lt;/item&gt;&lt;item&gt;93&lt;/item&gt;&lt;item&gt;95&lt;/item&gt;&lt;item&gt;97&lt;/item&gt;&lt;item&gt;104&lt;/item&gt;&lt;item&gt;105&lt;/item&gt;&lt;item&gt;113&lt;/item&gt;&lt;item&gt;115&lt;/item&gt;&lt;item&gt;121&lt;/item&gt;&lt;item&gt;139&lt;/item&gt;&lt;item&gt;140&lt;/item&gt;&lt;item&gt;141&lt;/item&gt;&lt;item&gt;142&lt;/item&gt;&lt;item&gt;143&lt;/item&gt;&lt;item&gt;144&lt;/item&gt;&lt;item&gt;158&lt;/item&gt;&lt;item&gt;161&lt;/item&gt;&lt;item&gt;162&lt;/item&gt;&lt;item&gt;163&lt;/item&gt;&lt;item&gt;164&lt;/item&gt;&lt;item&gt;165&lt;/item&gt;&lt;item&gt;166&lt;/item&gt;&lt;item&gt;167&lt;/item&gt;&lt;item&gt;168&lt;/item&gt;&lt;item&gt;169&lt;/item&gt;&lt;item&gt;170&lt;/item&gt;&lt;item&gt;171&lt;/item&gt;&lt;item&gt;172&lt;/item&gt;&lt;item&gt;173&lt;/item&gt;&lt;item&gt;174&lt;/item&gt;&lt;item&gt;175&lt;/item&gt;&lt;item&gt;176&lt;/item&gt;&lt;item&gt;179&lt;/item&gt;&lt;item&gt;180&lt;/item&gt;&lt;item&gt;181&lt;/item&gt;&lt;item&gt;185&lt;/item&gt;&lt;item&gt;186&lt;/item&gt;&lt;item&gt;187&lt;/item&gt;&lt;item&gt;189&lt;/item&gt;&lt;item&gt;190&lt;/item&gt;&lt;item&gt;191&lt;/item&gt;&lt;item&gt;192&lt;/item&gt;&lt;item&gt;193&lt;/item&gt;&lt;item&gt;194&lt;/item&gt;&lt;item&gt;195&lt;/item&gt;&lt;item&gt;196&lt;/item&gt;&lt;item&gt;197&lt;/item&gt;&lt;item&gt;198&lt;/item&gt;&lt;item&gt;199&lt;/item&gt;&lt;item&gt;200&lt;/item&gt;&lt;item&gt;201&lt;/item&gt;&lt;item&gt;202&lt;/item&gt;&lt;item&gt;203&lt;/item&gt;&lt;item&gt;205&lt;/item&gt;&lt;/record-ids&gt;&lt;/item&gt;&lt;/Libraries&gt;"/>
  </w:docVars>
  <w:rsids>
    <w:rsidRoot w:val="00EA7B08"/>
    <w:rsid w:val="000017E1"/>
    <w:rsid w:val="00004386"/>
    <w:rsid w:val="0000508F"/>
    <w:rsid w:val="0000579D"/>
    <w:rsid w:val="000061C6"/>
    <w:rsid w:val="00006B28"/>
    <w:rsid w:val="00007074"/>
    <w:rsid w:val="00010865"/>
    <w:rsid w:val="000128CA"/>
    <w:rsid w:val="000128D6"/>
    <w:rsid w:val="000130A1"/>
    <w:rsid w:val="00014FAD"/>
    <w:rsid w:val="0001657F"/>
    <w:rsid w:val="00017D20"/>
    <w:rsid w:val="00021598"/>
    <w:rsid w:val="00021D32"/>
    <w:rsid w:val="00025889"/>
    <w:rsid w:val="00026BA4"/>
    <w:rsid w:val="000271A1"/>
    <w:rsid w:val="00032614"/>
    <w:rsid w:val="00035D99"/>
    <w:rsid w:val="000365C6"/>
    <w:rsid w:val="00042011"/>
    <w:rsid w:val="00043024"/>
    <w:rsid w:val="0004608A"/>
    <w:rsid w:val="000467CA"/>
    <w:rsid w:val="0004719F"/>
    <w:rsid w:val="000475F8"/>
    <w:rsid w:val="000528EA"/>
    <w:rsid w:val="000572C3"/>
    <w:rsid w:val="00061F55"/>
    <w:rsid w:val="000627C1"/>
    <w:rsid w:val="000645E6"/>
    <w:rsid w:val="00065EB7"/>
    <w:rsid w:val="0006739E"/>
    <w:rsid w:val="000706AF"/>
    <w:rsid w:val="00071F0D"/>
    <w:rsid w:val="0007256C"/>
    <w:rsid w:val="00074D3F"/>
    <w:rsid w:val="00075FE4"/>
    <w:rsid w:val="00080387"/>
    <w:rsid w:val="00080A97"/>
    <w:rsid w:val="00082F58"/>
    <w:rsid w:val="0008301B"/>
    <w:rsid w:val="00083A90"/>
    <w:rsid w:val="0008543A"/>
    <w:rsid w:val="00092424"/>
    <w:rsid w:val="0009294D"/>
    <w:rsid w:val="00092CBD"/>
    <w:rsid w:val="000939C2"/>
    <w:rsid w:val="00094635"/>
    <w:rsid w:val="000948CA"/>
    <w:rsid w:val="00096262"/>
    <w:rsid w:val="000A0BA3"/>
    <w:rsid w:val="000A12F3"/>
    <w:rsid w:val="000A3BE0"/>
    <w:rsid w:val="000B0221"/>
    <w:rsid w:val="000B0F0D"/>
    <w:rsid w:val="000B3392"/>
    <w:rsid w:val="000B7BFC"/>
    <w:rsid w:val="000C1B77"/>
    <w:rsid w:val="000C276D"/>
    <w:rsid w:val="000C3BE0"/>
    <w:rsid w:val="000C5B7E"/>
    <w:rsid w:val="000C7D30"/>
    <w:rsid w:val="000D1184"/>
    <w:rsid w:val="000D1F29"/>
    <w:rsid w:val="000D2349"/>
    <w:rsid w:val="000D2B08"/>
    <w:rsid w:val="000D4BDD"/>
    <w:rsid w:val="000E0396"/>
    <w:rsid w:val="000E082C"/>
    <w:rsid w:val="000E4C30"/>
    <w:rsid w:val="000E5355"/>
    <w:rsid w:val="000E5EF0"/>
    <w:rsid w:val="000E6078"/>
    <w:rsid w:val="000E78C4"/>
    <w:rsid w:val="000F2237"/>
    <w:rsid w:val="000F28AF"/>
    <w:rsid w:val="000F37C1"/>
    <w:rsid w:val="000F4089"/>
    <w:rsid w:val="00101DD1"/>
    <w:rsid w:val="00111D13"/>
    <w:rsid w:val="001154A9"/>
    <w:rsid w:val="00115E9C"/>
    <w:rsid w:val="00116379"/>
    <w:rsid w:val="001173C4"/>
    <w:rsid w:val="001208FF"/>
    <w:rsid w:val="0012366F"/>
    <w:rsid w:val="00126A85"/>
    <w:rsid w:val="00127DBC"/>
    <w:rsid w:val="00127FAE"/>
    <w:rsid w:val="00130C02"/>
    <w:rsid w:val="00132B11"/>
    <w:rsid w:val="00132BC0"/>
    <w:rsid w:val="00140F04"/>
    <w:rsid w:val="00141D66"/>
    <w:rsid w:val="00143D7E"/>
    <w:rsid w:val="00146A08"/>
    <w:rsid w:val="00146E9F"/>
    <w:rsid w:val="00146F41"/>
    <w:rsid w:val="00147134"/>
    <w:rsid w:val="001471F2"/>
    <w:rsid w:val="00147B77"/>
    <w:rsid w:val="00151CB2"/>
    <w:rsid w:val="00152058"/>
    <w:rsid w:val="0015300A"/>
    <w:rsid w:val="00154695"/>
    <w:rsid w:val="0015685A"/>
    <w:rsid w:val="001573F1"/>
    <w:rsid w:val="0016275F"/>
    <w:rsid w:val="00162C02"/>
    <w:rsid w:val="00162D03"/>
    <w:rsid w:val="0016412C"/>
    <w:rsid w:val="0016670D"/>
    <w:rsid w:val="00170A88"/>
    <w:rsid w:val="0017447E"/>
    <w:rsid w:val="0017497D"/>
    <w:rsid w:val="0017602F"/>
    <w:rsid w:val="001767AA"/>
    <w:rsid w:val="00176A63"/>
    <w:rsid w:val="00184C53"/>
    <w:rsid w:val="001851AA"/>
    <w:rsid w:val="0018606B"/>
    <w:rsid w:val="00187402"/>
    <w:rsid w:val="001876E7"/>
    <w:rsid w:val="00193D6C"/>
    <w:rsid w:val="00194A95"/>
    <w:rsid w:val="0019674A"/>
    <w:rsid w:val="001972BB"/>
    <w:rsid w:val="00197DED"/>
    <w:rsid w:val="001A0E7A"/>
    <w:rsid w:val="001A1DE6"/>
    <w:rsid w:val="001A2674"/>
    <w:rsid w:val="001A3007"/>
    <w:rsid w:val="001A5031"/>
    <w:rsid w:val="001A5DEA"/>
    <w:rsid w:val="001B15AA"/>
    <w:rsid w:val="001B3742"/>
    <w:rsid w:val="001B4F89"/>
    <w:rsid w:val="001C1015"/>
    <w:rsid w:val="001C174B"/>
    <w:rsid w:val="001C38F1"/>
    <w:rsid w:val="001C40B7"/>
    <w:rsid w:val="001C5546"/>
    <w:rsid w:val="001C5CF1"/>
    <w:rsid w:val="001D1AD1"/>
    <w:rsid w:val="001D1DD7"/>
    <w:rsid w:val="001D2685"/>
    <w:rsid w:val="001D3200"/>
    <w:rsid w:val="001D53A4"/>
    <w:rsid w:val="001D7327"/>
    <w:rsid w:val="001D77F2"/>
    <w:rsid w:val="001E0DA5"/>
    <w:rsid w:val="001E0E14"/>
    <w:rsid w:val="001E26D6"/>
    <w:rsid w:val="001E3198"/>
    <w:rsid w:val="001E3ABB"/>
    <w:rsid w:val="001E4421"/>
    <w:rsid w:val="001E48A3"/>
    <w:rsid w:val="001E4B33"/>
    <w:rsid w:val="001E635D"/>
    <w:rsid w:val="001F2F3F"/>
    <w:rsid w:val="001F3FAB"/>
    <w:rsid w:val="001F4658"/>
    <w:rsid w:val="001F4659"/>
    <w:rsid w:val="001F687A"/>
    <w:rsid w:val="001F7A36"/>
    <w:rsid w:val="00200376"/>
    <w:rsid w:val="002007D8"/>
    <w:rsid w:val="002046AB"/>
    <w:rsid w:val="002046C0"/>
    <w:rsid w:val="002056C0"/>
    <w:rsid w:val="00210EE6"/>
    <w:rsid w:val="002121F5"/>
    <w:rsid w:val="002132AE"/>
    <w:rsid w:val="00213BBE"/>
    <w:rsid w:val="00214EDD"/>
    <w:rsid w:val="00216C34"/>
    <w:rsid w:val="00220076"/>
    <w:rsid w:val="00221C76"/>
    <w:rsid w:val="00226D97"/>
    <w:rsid w:val="00227B71"/>
    <w:rsid w:val="00234C0D"/>
    <w:rsid w:val="00236798"/>
    <w:rsid w:val="00240DCA"/>
    <w:rsid w:val="00242C09"/>
    <w:rsid w:val="0024330E"/>
    <w:rsid w:val="0024566D"/>
    <w:rsid w:val="00250148"/>
    <w:rsid w:val="002504E7"/>
    <w:rsid w:val="00253676"/>
    <w:rsid w:val="002539F2"/>
    <w:rsid w:val="00255CC6"/>
    <w:rsid w:val="00257708"/>
    <w:rsid w:val="00260B25"/>
    <w:rsid w:val="00261F7C"/>
    <w:rsid w:val="00264C0C"/>
    <w:rsid w:val="0026683F"/>
    <w:rsid w:val="00270807"/>
    <w:rsid w:val="002708A5"/>
    <w:rsid w:val="002747A6"/>
    <w:rsid w:val="00274E3F"/>
    <w:rsid w:val="00275025"/>
    <w:rsid w:val="002769F2"/>
    <w:rsid w:val="00280839"/>
    <w:rsid w:val="00281404"/>
    <w:rsid w:val="00281E1D"/>
    <w:rsid w:val="00283EF7"/>
    <w:rsid w:val="0028425D"/>
    <w:rsid w:val="00285063"/>
    <w:rsid w:val="0028712A"/>
    <w:rsid w:val="0029175A"/>
    <w:rsid w:val="0029299E"/>
    <w:rsid w:val="0029319E"/>
    <w:rsid w:val="00293379"/>
    <w:rsid w:val="00295079"/>
    <w:rsid w:val="002A0721"/>
    <w:rsid w:val="002A0E7C"/>
    <w:rsid w:val="002A1917"/>
    <w:rsid w:val="002A5614"/>
    <w:rsid w:val="002A6C14"/>
    <w:rsid w:val="002A767F"/>
    <w:rsid w:val="002B0947"/>
    <w:rsid w:val="002B1E17"/>
    <w:rsid w:val="002B1E31"/>
    <w:rsid w:val="002B3A6C"/>
    <w:rsid w:val="002B400F"/>
    <w:rsid w:val="002B61FC"/>
    <w:rsid w:val="002B7F88"/>
    <w:rsid w:val="002C1612"/>
    <w:rsid w:val="002C19AC"/>
    <w:rsid w:val="002C491D"/>
    <w:rsid w:val="002C5D7D"/>
    <w:rsid w:val="002D0471"/>
    <w:rsid w:val="002D4C92"/>
    <w:rsid w:val="002D575B"/>
    <w:rsid w:val="002D6E38"/>
    <w:rsid w:val="002D7D27"/>
    <w:rsid w:val="002E3C7E"/>
    <w:rsid w:val="002E43EC"/>
    <w:rsid w:val="002E7006"/>
    <w:rsid w:val="002E7D85"/>
    <w:rsid w:val="002F0FA7"/>
    <w:rsid w:val="002F2923"/>
    <w:rsid w:val="002F339E"/>
    <w:rsid w:val="002F3990"/>
    <w:rsid w:val="002F46C5"/>
    <w:rsid w:val="002F6706"/>
    <w:rsid w:val="002F7EF1"/>
    <w:rsid w:val="003039E8"/>
    <w:rsid w:val="00304CF5"/>
    <w:rsid w:val="00310803"/>
    <w:rsid w:val="00310853"/>
    <w:rsid w:val="0031086B"/>
    <w:rsid w:val="0031104B"/>
    <w:rsid w:val="00311D3A"/>
    <w:rsid w:val="00312411"/>
    <w:rsid w:val="00314BFD"/>
    <w:rsid w:val="00315336"/>
    <w:rsid w:val="00315EC5"/>
    <w:rsid w:val="0032110D"/>
    <w:rsid w:val="00321529"/>
    <w:rsid w:val="00322FE8"/>
    <w:rsid w:val="003246B3"/>
    <w:rsid w:val="00324F00"/>
    <w:rsid w:val="0033049D"/>
    <w:rsid w:val="0033179A"/>
    <w:rsid w:val="003317DD"/>
    <w:rsid w:val="0033421C"/>
    <w:rsid w:val="003350BF"/>
    <w:rsid w:val="003367D8"/>
    <w:rsid w:val="003371CD"/>
    <w:rsid w:val="00340780"/>
    <w:rsid w:val="00340B59"/>
    <w:rsid w:val="003415B6"/>
    <w:rsid w:val="00341CC0"/>
    <w:rsid w:val="003433AC"/>
    <w:rsid w:val="00352419"/>
    <w:rsid w:val="0035415C"/>
    <w:rsid w:val="003549BB"/>
    <w:rsid w:val="003557C9"/>
    <w:rsid w:val="003564B9"/>
    <w:rsid w:val="003569CB"/>
    <w:rsid w:val="003618F6"/>
    <w:rsid w:val="00362FCD"/>
    <w:rsid w:val="00363712"/>
    <w:rsid w:val="00366F49"/>
    <w:rsid w:val="00372799"/>
    <w:rsid w:val="00374739"/>
    <w:rsid w:val="00381668"/>
    <w:rsid w:val="003826F9"/>
    <w:rsid w:val="00382D58"/>
    <w:rsid w:val="0038404C"/>
    <w:rsid w:val="003851DA"/>
    <w:rsid w:val="003855D1"/>
    <w:rsid w:val="0038742A"/>
    <w:rsid w:val="003875A8"/>
    <w:rsid w:val="00392A3A"/>
    <w:rsid w:val="0039553A"/>
    <w:rsid w:val="003960DE"/>
    <w:rsid w:val="003A0BC4"/>
    <w:rsid w:val="003A1033"/>
    <w:rsid w:val="003A2C04"/>
    <w:rsid w:val="003A3CF1"/>
    <w:rsid w:val="003A3DCE"/>
    <w:rsid w:val="003A55B0"/>
    <w:rsid w:val="003A6D4C"/>
    <w:rsid w:val="003A7BA1"/>
    <w:rsid w:val="003A7D4B"/>
    <w:rsid w:val="003B1AA7"/>
    <w:rsid w:val="003B4611"/>
    <w:rsid w:val="003C1DAE"/>
    <w:rsid w:val="003C5300"/>
    <w:rsid w:val="003C6744"/>
    <w:rsid w:val="003C709A"/>
    <w:rsid w:val="003D3A12"/>
    <w:rsid w:val="003D50F5"/>
    <w:rsid w:val="003E3731"/>
    <w:rsid w:val="003F4D4E"/>
    <w:rsid w:val="003F5579"/>
    <w:rsid w:val="003F69BD"/>
    <w:rsid w:val="003F6E81"/>
    <w:rsid w:val="004002DA"/>
    <w:rsid w:val="00403F8A"/>
    <w:rsid w:val="0040460F"/>
    <w:rsid w:val="00406C1A"/>
    <w:rsid w:val="00406EE5"/>
    <w:rsid w:val="00410531"/>
    <w:rsid w:val="004108AA"/>
    <w:rsid w:val="00415B56"/>
    <w:rsid w:val="004162FA"/>
    <w:rsid w:val="00416850"/>
    <w:rsid w:val="004168A9"/>
    <w:rsid w:val="004170DE"/>
    <w:rsid w:val="00420331"/>
    <w:rsid w:val="0042191E"/>
    <w:rsid w:val="004226C7"/>
    <w:rsid w:val="00425891"/>
    <w:rsid w:val="004328A3"/>
    <w:rsid w:val="00432D55"/>
    <w:rsid w:val="00432FB5"/>
    <w:rsid w:val="004336AF"/>
    <w:rsid w:val="004338BC"/>
    <w:rsid w:val="00433CF1"/>
    <w:rsid w:val="00436E9C"/>
    <w:rsid w:val="00440609"/>
    <w:rsid w:val="0044070F"/>
    <w:rsid w:val="0044577F"/>
    <w:rsid w:val="004465AF"/>
    <w:rsid w:val="00447444"/>
    <w:rsid w:val="00447D76"/>
    <w:rsid w:val="00451972"/>
    <w:rsid w:val="00452C47"/>
    <w:rsid w:val="00455AE3"/>
    <w:rsid w:val="00456B01"/>
    <w:rsid w:val="00460653"/>
    <w:rsid w:val="00460EC8"/>
    <w:rsid w:val="00463E7C"/>
    <w:rsid w:val="00464596"/>
    <w:rsid w:val="0047152E"/>
    <w:rsid w:val="0047392C"/>
    <w:rsid w:val="0047545D"/>
    <w:rsid w:val="00476D39"/>
    <w:rsid w:val="004776B2"/>
    <w:rsid w:val="00481C6A"/>
    <w:rsid w:val="00481FE5"/>
    <w:rsid w:val="00485CC3"/>
    <w:rsid w:val="00487ACE"/>
    <w:rsid w:val="00492096"/>
    <w:rsid w:val="004925BF"/>
    <w:rsid w:val="00493193"/>
    <w:rsid w:val="0049629C"/>
    <w:rsid w:val="00497962"/>
    <w:rsid w:val="004A0F99"/>
    <w:rsid w:val="004A126A"/>
    <w:rsid w:val="004A5D2A"/>
    <w:rsid w:val="004A66EB"/>
    <w:rsid w:val="004B13E6"/>
    <w:rsid w:val="004B538B"/>
    <w:rsid w:val="004C05FD"/>
    <w:rsid w:val="004C10D9"/>
    <w:rsid w:val="004C1535"/>
    <w:rsid w:val="004C2914"/>
    <w:rsid w:val="004C3549"/>
    <w:rsid w:val="004C41FD"/>
    <w:rsid w:val="004C5153"/>
    <w:rsid w:val="004C626E"/>
    <w:rsid w:val="004C6D93"/>
    <w:rsid w:val="004C76EA"/>
    <w:rsid w:val="004C7D61"/>
    <w:rsid w:val="004D0EDE"/>
    <w:rsid w:val="004D1A75"/>
    <w:rsid w:val="004D35ED"/>
    <w:rsid w:val="004D4B09"/>
    <w:rsid w:val="004D564C"/>
    <w:rsid w:val="004D7082"/>
    <w:rsid w:val="004D7708"/>
    <w:rsid w:val="004D7873"/>
    <w:rsid w:val="004E0E1A"/>
    <w:rsid w:val="004E0EF3"/>
    <w:rsid w:val="004E131E"/>
    <w:rsid w:val="004E56A5"/>
    <w:rsid w:val="004F18CB"/>
    <w:rsid w:val="004F3F15"/>
    <w:rsid w:val="00504DEF"/>
    <w:rsid w:val="00515C15"/>
    <w:rsid w:val="0051721D"/>
    <w:rsid w:val="00524465"/>
    <w:rsid w:val="00525BAE"/>
    <w:rsid w:val="00527540"/>
    <w:rsid w:val="00530D97"/>
    <w:rsid w:val="005317BA"/>
    <w:rsid w:val="005317DA"/>
    <w:rsid w:val="00532CC9"/>
    <w:rsid w:val="005355E4"/>
    <w:rsid w:val="0054068E"/>
    <w:rsid w:val="00544FB6"/>
    <w:rsid w:val="0054741C"/>
    <w:rsid w:val="0055128E"/>
    <w:rsid w:val="00556E47"/>
    <w:rsid w:val="00560DDD"/>
    <w:rsid w:val="00561BEA"/>
    <w:rsid w:val="00561F56"/>
    <w:rsid w:val="00562256"/>
    <w:rsid w:val="0056392A"/>
    <w:rsid w:val="00567451"/>
    <w:rsid w:val="005701E9"/>
    <w:rsid w:val="00573B48"/>
    <w:rsid w:val="0057512D"/>
    <w:rsid w:val="0057537D"/>
    <w:rsid w:val="00577AF1"/>
    <w:rsid w:val="00581CB4"/>
    <w:rsid w:val="00582CAC"/>
    <w:rsid w:val="005864F8"/>
    <w:rsid w:val="00587981"/>
    <w:rsid w:val="00587DE9"/>
    <w:rsid w:val="00592D13"/>
    <w:rsid w:val="00593D28"/>
    <w:rsid w:val="005940F0"/>
    <w:rsid w:val="00594DB9"/>
    <w:rsid w:val="005955F1"/>
    <w:rsid w:val="00595979"/>
    <w:rsid w:val="0059607A"/>
    <w:rsid w:val="005A0E31"/>
    <w:rsid w:val="005A1C58"/>
    <w:rsid w:val="005A4A2D"/>
    <w:rsid w:val="005A5E8B"/>
    <w:rsid w:val="005A5F72"/>
    <w:rsid w:val="005A6FC6"/>
    <w:rsid w:val="005B5011"/>
    <w:rsid w:val="005B61B0"/>
    <w:rsid w:val="005C52B3"/>
    <w:rsid w:val="005C60EB"/>
    <w:rsid w:val="005C6EF8"/>
    <w:rsid w:val="005C7EE9"/>
    <w:rsid w:val="005D52F1"/>
    <w:rsid w:val="005D593B"/>
    <w:rsid w:val="005D6777"/>
    <w:rsid w:val="005D7600"/>
    <w:rsid w:val="005E3E77"/>
    <w:rsid w:val="005E644B"/>
    <w:rsid w:val="005E6BEA"/>
    <w:rsid w:val="005F12E0"/>
    <w:rsid w:val="005F2ED2"/>
    <w:rsid w:val="005F331E"/>
    <w:rsid w:val="005F3A91"/>
    <w:rsid w:val="00600D97"/>
    <w:rsid w:val="00610A16"/>
    <w:rsid w:val="00611197"/>
    <w:rsid w:val="0061397B"/>
    <w:rsid w:val="006139DD"/>
    <w:rsid w:val="00613C42"/>
    <w:rsid w:val="00613DD4"/>
    <w:rsid w:val="00616999"/>
    <w:rsid w:val="006231E3"/>
    <w:rsid w:val="00624399"/>
    <w:rsid w:val="00627475"/>
    <w:rsid w:val="00627EF3"/>
    <w:rsid w:val="0063045D"/>
    <w:rsid w:val="0063535C"/>
    <w:rsid w:val="00636E38"/>
    <w:rsid w:val="00641538"/>
    <w:rsid w:val="00643B29"/>
    <w:rsid w:val="00643DE7"/>
    <w:rsid w:val="00644061"/>
    <w:rsid w:val="00645957"/>
    <w:rsid w:val="00652687"/>
    <w:rsid w:val="00657504"/>
    <w:rsid w:val="00661E67"/>
    <w:rsid w:val="0066292F"/>
    <w:rsid w:val="0066448C"/>
    <w:rsid w:val="006672E5"/>
    <w:rsid w:val="0066772C"/>
    <w:rsid w:val="00671633"/>
    <w:rsid w:val="00671741"/>
    <w:rsid w:val="00671C46"/>
    <w:rsid w:val="00675B81"/>
    <w:rsid w:val="00676443"/>
    <w:rsid w:val="00676605"/>
    <w:rsid w:val="00676D60"/>
    <w:rsid w:val="00677FD5"/>
    <w:rsid w:val="00681CE0"/>
    <w:rsid w:val="00682B4A"/>
    <w:rsid w:val="006835B3"/>
    <w:rsid w:val="00684CE9"/>
    <w:rsid w:val="00686F55"/>
    <w:rsid w:val="0068792E"/>
    <w:rsid w:val="00690B85"/>
    <w:rsid w:val="0069168A"/>
    <w:rsid w:val="00691812"/>
    <w:rsid w:val="006931E0"/>
    <w:rsid w:val="00695EC4"/>
    <w:rsid w:val="006A07DC"/>
    <w:rsid w:val="006A174B"/>
    <w:rsid w:val="006A2518"/>
    <w:rsid w:val="006A5847"/>
    <w:rsid w:val="006A7D6A"/>
    <w:rsid w:val="006B0F5A"/>
    <w:rsid w:val="006B2EA1"/>
    <w:rsid w:val="006B33E5"/>
    <w:rsid w:val="006B3891"/>
    <w:rsid w:val="006B6278"/>
    <w:rsid w:val="006B72B2"/>
    <w:rsid w:val="006C414D"/>
    <w:rsid w:val="006C4289"/>
    <w:rsid w:val="006C5FFB"/>
    <w:rsid w:val="006D0CF7"/>
    <w:rsid w:val="006D38F3"/>
    <w:rsid w:val="006D7702"/>
    <w:rsid w:val="006E0C97"/>
    <w:rsid w:val="006E0E73"/>
    <w:rsid w:val="006E2174"/>
    <w:rsid w:val="006E534E"/>
    <w:rsid w:val="006E6877"/>
    <w:rsid w:val="006E6B69"/>
    <w:rsid w:val="006F0082"/>
    <w:rsid w:val="0070134E"/>
    <w:rsid w:val="00705220"/>
    <w:rsid w:val="00710E41"/>
    <w:rsid w:val="00714571"/>
    <w:rsid w:val="00716784"/>
    <w:rsid w:val="00720182"/>
    <w:rsid w:val="00723F34"/>
    <w:rsid w:val="00724BE6"/>
    <w:rsid w:val="00725395"/>
    <w:rsid w:val="007264BA"/>
    <w:rsid w:val="00730CD5"/>
    <w:rsid w:val="007314D6"/>
    <w:rsid w:val="0073337E"/>
    <w:rsid w:val="00736565"/>
    <w:rsid w:val="007373AC"/>
    <w:rsid w:val="00741055"/>
    <w:rsid w:val="00741119"/>
    <w:rsid w:val="00741479"/>
    <w:rsid w:val="007438A7"/>
    <w:rsid w:val="0074663B"/>
    <w:rsid w:val="0074759D"/>
    <w:rsid w:val="007516FD"/>
    <w:rsid w:val="00752D33"/>
    <w:rsid w:val="007567E5"/>
    <w:rsid w:val="00760A05"/>
    <w:rsid w:val="00760D68"/>
    <w:rsid w:val="00761240"/>
    <w:rsid w:val="00761856"/>
    <w:rsid w:val="007637DF"/>
    <w:rsid w:val="007643B5"/>
    <w:rsid w:val="00772061"/>
    <w:rsid w:val="00773A37"/>
    <w:rsid w:val="00775347"/>
    <w:rsid w:val="00776796"/>
    <w:rsid w:val="00777CD6"/>
    <w:rsid w:val="00783681"/>
    <w:rsid w:val="00784F5D"/>
    <w:rsid w:val="00785894"/>
    <w:rsid w:val="0078592C"/>
    <w:rsid w:val="0079040B"/>
    <w:rsid w:val="00791047"/>
    <w:rsid w:val="007919CB"/>
    <w:rsid w:val="0079607B"/>
    <w:rsid w:val="00796133"/>
    <w:rsid w:val="00797E07"/>
    <w:rsid w:val="007A16A9"/>
    <w:rsid w:val="007A309D"/>
    <w:rsid w:val="007A37C3"/>
    <w:rsid w:val="007A50FF"/>
    <w:rsid w:val="007A6FF2"/>
    <w:rsid w:val="007B04E4"/>
    <w:rsid w:val="007B1B24"/>
    <w:rsid w:val="007B49E8"/>
    <w:rsid w:val="007B553F"/>
    <w:rsid w:val="007B7B28"/>
    <w:rsid w:val="007C136D"/>
    <w:rsid w:val="007C3A04"/>
    <w:rsid w:val="007C4221"/>
    <w:rsid w:val="007D1488"/>
    <w:rsid w:val="007D4426"/>
    <w:rsid w:val="007D7E79"/>
    <w:rsid w:val="007D7EAA"/>
    <w:rsid w:val="007E04A4"/>
    <w:rsid w:val="007E2DE7"/>
    <w:rsid w:val="007E3CE2"/>
    <w:rsid w:val="007E5E68"/>
    <w:rsid w:val="007E6172"/>
    <w:rsid w:val="007E7AEA"/>
    <w:rsid w:val="007F1895"/>
    <w:rsid w:val="007F1CED"/>
    <w:rsid w:val="007F1F68"/>
    <w:rsid w:val="008020F3"/>
    <w:rsid w:val="00804015"/>
    <w:rsid w:val="00804842"/>
    <w:rsid w:val="0080484A"/>
    <w:rsid w:val="00804C86"/>
    <w:rsid w:val="0080511C"/>
    <w:rsid w:val="00806031"/>
    <w:rsid w:val="0081037D"/>
    <w:rsid w:val="008120BF"/>
    <w:rsid w:val="008121B8"/>
    <w:rsid w:val="0081659F"/>
    <w:rsid w:val="008227F2"/>
    <w:rsid w:val="0082404A"/>
    <w:rsid w:val="00824319"/>
    <w:rsid w:val="0082452C"/>
    <w:rsid w:val="008248B1"/>
    <w:rsid w:val="00824C2B"/>
    <w:rsid w:val="00831042"/>
    <w:rsid w:val="00831FA4"/>
    <w:rsid w:val="00834C7A"/>
    <w:rsid w:val="008352F5"/>
    <w:rsid w:val="00835F05"/>
    <w:rsid w:val="00836246"/>
    <w:rsid w:val="00836DE4"/>
    <w:rsid w:val="008425F3"/>
    <w:rsid w:val="008464B1"/>
    <w:rsid w:val="00850EF3"/>
    <w:rsid w:val="00850F6A"/>
    <w:rsid w:val="00851411"/>
    <w:rsid w:val="00852A5D"/>
    <w:rsid w:val="00855810"/>
    <w:rsid w:val="00855BC3"/>
    <w:rsid w:val="00855C9F"/>
    <w:rsid w:val="008608ED"/>
    <w:rsid w:val="008672F0"/>
    <w:rsid w:val="008677A3"/>
    <w:rsid w:val="008678B7"/>
    <w:rsid w:val="008679B8"/>
    <w:rsid w:val="00867B3C"/>
    <w:rsid w:val="00867F30"/>
    <w:rsid w:val="00873D8D"/>
    <w:rsid w:val="00874E44"/>
    <w:rsid w:val="00875D45"/>
    <w:rsid w:val="00880B80"/>
    <w:rsid w:val="008817FB"/>
    <w:rsid w:val="00881BEA"/>
    <w:rsid w:val="00883D2F"/>
    <w:rsid w:val="008846B7"/>
    <w:rsid w:val="00893A09"/>
    <w:rsid w:val="00893AE3"/>
    <w:rsid w:val="008958AA"/>
    <w:rsid w:val="0089659D"/>
    <w:rsid w:val="008972F9"/>
    <w:rsid w:val="00897C2F"/>
    <w:rsid w:val="008A3EEB"/>
    <w:rsid w:val="008A746A"/>
    <w:rsid w:val="008B0320"/>
    <w:rsid w:val="008B159B"/>
    <w:rsid w:val="008B1E60"/>
    <w:rsid w:val="008B2747"/>
    <w:rsid w:val="008B48E9"/>
    <w:rsid w:val="008B7808"/>
    <w:rsid w:val="008C0B7F"/>
    <w:rsid w:val="008C4C1A"/>
    <w:rsid w:val="008C66D3"/>
    <w:rsid w:val="008C6D51"/>
    <w:rsid w:val="008D1BFF"/>
    <w:rsid w:val="008D3692"/>
    <w:rsid w:val="008D4309"/>
    <w:rsid w:val="008D4CDA"/>
    <w:rsid w:val="008D55FC"/>
    <w:rsid w:val="008D59BE"/>
    <w:rsid w:val="008D7401"/>
    <w:rsid w:val="008E0071"/>
    <w:rsid w:val="008E173E"/>
    <w:rsid w:val="008E38D3"/>
    <w:rsid w:val="008E7120"/>
    <w:rsid w:val="008F1239"/>
    <w:rsid w:val="008F2674"/>
    <w:rsid w:val="008F2DFE"/>
    <w:rsid w:val="008F5B96"/>
    <w:rsid w:val="008F7761"/>
    <w:rsid w:val="00900131"/>
    <w:rsid w:val="0090262C"/>
    <w:rsid w:val="00902A37"/>
    <w:rsid w:val="00903480"/>
    <w:rsid w:val="0090569F"/>
    <w:rsid w:val="00905760"/>
    <w:rsid w:val="009077D5"/>
    <w:rsid w:val="0091132C"/>
    <w:rsid w:val="009142AB"/>
    <w:rsid w:val="00915C71"/>
    <w:rsid w:val="009163C1"/>
    <w:rsid w:val="009219C9"/>
    <w:rsid w:val="00924C15"/>
    <w:rsid w:val="009255B3"/>
    <w:rsid w:val="00932FB0"/>
    <w:rsid w:val="009360BB"/>
    <w:rsid w:val="00936B9B"/>
    <w:rsid w:val="009404EB"/>
    <w:rsid w:val="0094274D"/>
    <w:rsid w:val="00943C5C"/>
    <w:rsid w:val="0094526F"/>
    <w:rsid w:val="00945BA0"/>
    <w:rsid w:val="009502EF"/>
    <w:rsid w:val="00950534"/>
    <w:rsid w:val="009524D7"/>
    <w:rsid w:val="009536AF"/>
    <w:rsid w:val="009559AB"/>
    <w:rsid w:val="009560FA"/>
    <w:rsid w:val="00956341"/>
    <w:rsid w:val="00956BDE"/>
    <w:rsid w:val="00957EA2"/>
    <w:rsid w:val="009603CD"/>
    <w:rsid w:val="0096078B"/>
    <w:rsid w:val="00960A4B"/>
    <w:rsid w:val="009611C5"/>
    <w:rsid w:val="00961280"/>
    <w:rsid w:val="00963255"/>
    <w:rsid w:val="009632E6"/>
    <w:rsid w:val="009636B2"/>
    <w:rsid w:val="0096653C"/>
    <w:rsid w:val="0096698D"/>
    <w:rsid w:val="00967BF1"/>
    <w:rsid w:val="009704C0"/>
    <w:rsid w:val="0097340C"/>
    <w:rsid w:val="009800DE"/>
    <w:rsid w:val="009810DD"/>
    <w:rsid w:val="009819FB"/>
    <w:rsid w:val="00983DF9"/>
    <w:rsid w:val="00990EEF"/>
    <w:rsid w:val="0099166A"/>
    <w:rsid w:val="009916B0"/>
    <w:rsid w:val="00992C0F"/>
    <w:rsid w:val="00992EC0"/>
    <w:rsid w:val="009966E1"/>
    <w:rsid w:val="00996874"/>
    <w:rsid w:val="00996FD7"/>
    <w:rsid w:val="009A1F18"/>
    <w:rsid w:val="009A22AA"/>
    <w:rsid w:val="009A27AC"/>
    <w:rsid w:val="009A6C88"/>
    <w:rsid w:val="009B04E8"/>
    <w:rsid w:val="009B1561"/>
    <w:rsid w:val="009B67AE"/>
    <w:rsid w:val="009B6B1F"/>
    <w:rsid w:val="009C1599"/>
    <w:rsid w:val="009C41B8"/>
    <w:rsid w:val="009C7790"/>
    <w:rsid w:val="009D03B9"/>
    <w:rsid w:val="009D0A32"/>
    <w:rsid w:val="009D51E9"/>
    <w:rsid w:val="009D5821"/>
    <w:rsid w:val="009D6E39"/>
    <w:rsid w:val="009D78BD"/>
    <w:rsid w:val="009E0325"/>
    <w:rsid w:val="009E0B00"/>
    <w:rsid w:val="009E0EFA"/>
    <w:rsid w:val="009E1726"/>
    <w:rsid w:val="009E29B5"/>
    <w:rsid w:val="009E3B3B"/>
    <w:rsid w:val="009E4AB0"/>
    <w:rsid w:val="009E7C5D"/>
    <w:rsid w:val="009F012C"/>
    <w:rsid w:val="009F25D4"/>
    <w:rsid w:val="009F2BA7"/>
    <w:rsid w:val="009F3DB6"/>
    <w:rsid w:val="00A00E68"/>
    <w:rsid w:val="00A0254E"/>
    <w:rsid w:val="00A05C67"/>
    <w:rsid w:val="00A074FA"/>
    <w:rsid w:val="00A1035C"/>
    <w:rsid w:val="00A10B18"/>
    <w:rsid w:val="00A10EB7"/>
    <w:rsid w:val="00A11881"/>
    <w:rsid w:val="00A145EC"/>
    <w:rsid w:val="00A14619"/>
    <w:rsid w:val="00A14959"/>
    <w:rsid w:val="00A1501C"/>
    <w:rsid w:val="00A156CF"/>
    <w:rsid w:val="00A16680"/>
    <w:rsid w:val="00A16F67"/>
    <w:rsid w:val="00A17C94"/>
    <w:rsid w:val="00A20155"/>
    <w:rsid w:val="00A20F1B"/>
    <w:rsid w:val="00A24B8C"/>
    <w:rsid w:val="00A35D29"/>
    <w:rsid w:val="00A42FF9"/>
    <w:rsid w:val="00A434F3"/>
    <w:rsid w:val="00A43D1C"/>
    <w:rsid w:val="00A44A1F"/>
    <w:rsid w:val="00A46F53"/>
    <w:rsid w:val="00A532F9"/>
    <w:rsid w:val="00A54E1D"/>
    <w:rsid w:val="00A56646"/>
    <w:rsid w:val="00A57F47"/>
    <w:rsid w:val="00A617B4"/>
    <w:rsid w:val="00A6287F"/>
    <w:rsid w:val="00A62ED8"/>
    <w:rsid w:val="00A6436D"/>
    <w:rsid w:val="00A670B1"/>
    <w:rsid w:val="00A70506"/>
    <w:rsid w:val="00A71894"/>
    <w:rsid w:val="00A75558"/>
    <w:rsid w:val="00A8139E"/>
    <w:rsid w:val="00A8142B"/>
    <w:rsid w:val="00A81696"/>
    <w:rsid w:val="00A826A3"/>
    <w:rsid w:val="00A852F6"/>
    <w:rsid w:val="00A86523"/>
    <w:rsid w:val="00A87305"/>
    <w:rsid w:val="00A9355D"/>
    <w:rsid w:val="00A95728"/>
    <w:rsid w:val="00AA0760"/>
    <w:rsid w:val="00AA11D6"/>
    <w:rsid w:val="00AA29CE"/>
    <w:rsid w:val="00AA4011"/>
    <w:rsid w:val="00AA41CE"/>
    <w:rsid w:val="00AA5273"/>
    <w:rsid w:val="00AA543E"/>
    <w:rsid w:val="00AA5C52"/>
    <w:rsid w:val="00AA5E65"/>
    <w:rsid w:val="00AA67C5"/>
    <w:rsid w:val="00AA7375"/>
    <w:rsid w:val="00AB0ADF"/>
    <w:rsid w:val="00AB7FB3"/>
    <w:rsid w:val="00AC2BD6"/>
    <w:rsid w:val="00AC306B"/>
    <w:rsid w:val="00AC3D55"/>
    <w:rsid w:val="00AC68C1"/>
    <w:rsid w:val="00AC75CD"/>
    <w:rsid w:val="00AD4CC3"/>
    <w:rsid w:val="00AD5A04"/>
    <w:rsid w:val="00AD639E"/>
    <w:rsid w:val="00AE25BD"/>
    <w:rsid w:val="00AE5D44"/>
    <w:rsid w:val="00AE6B84"/>
    <w:rsid w:val="00AF20A3"/>
    <w:rsid w:val="00AF5695"/>
    <w:rsid w:val="00B0091F"/>
    <w:rsid w:val="00B0283B"/>
    <w:rsid w:val="00B0298B"/>
    <w:rsid w:val="00B02C3A"/>
    <w:rsid w:val="00B02E6F"/>
    <w:rsid w:val="00B07621"/>
    <w:rsid w:val="00B11A67"/>
    <w:rsid w:val="00B135AE"/>
    <w:rsid w:val="00B13CA2"/>
    <w:rsid w:val="00B15684"/>
    <w:rsid w:val="00B15C7F"/>
    <w:rsid w:val="00B177E0"/>
    <w:rsid w:val="00B20023"/>
    <w:rsid w:val="00B2166D"/>
    <w:rsid w:val="00B21C11"/>
    <w:rsid w:val="00B22586"/>
    <w:rsid w:val="00B23A71"/>
    <w:rsid w:val="00B2541A"/>
    <w:rsid w:val="00B25A30"/>
    <w:rsid w:val="00B270C9"/>
    <w:rsid w:val="00B270CE"/>
    <w:rsid w:val="00B305D9"/>
    <w:rsid w:val="00B3103A"/>
    <w:rsid w:val="00B32735"/>
    <w:rsid w:val="00B3310A"/>
    <w:rsid w:val="00B33F1D"/>
    <w:rsid w:val="00B363C7"/>
    <w:rsid w:val="00B3668B"/>
    <w:rsid w:val="00B36704"/>
    <w:rsid w:val="00B41C1A"/>
    <w:rsid w:val="00B41D71"/>
    <w:rsid w:val="00B4474E"/>
    <w:rsid w:val="00B51969"/>
    <w:rsid w:val="00B52C41"/>
    <w:rsid w:val="00B53145"/>
    <w:rsid w:val="00B54648"/>
    <w:rsid w:val="00B613FD"/>
    <w:rsid w:val="00B619CD"/>
    <w:rsid w:val="00B62288"/>
    <w:rsid w:val="00B64D80"/>
    <w:rsid w:val="00B661DA"/>
    <w:rsid w:val="00B664BD"/>
    <w:rsid w:val="00B700DC"/>
    <w:rsid w:val="00B741DD"/>
    <w:rsid w:val="00B757E7"/>
    <w:rsid w:val="00B75DF0"/>
    <w:rsid w:val="00B7679B"/>
    <w:rsid w:val="00B825F9"/>
    <w:rsid w:val="00B8536A"/>
    <w:rsid w:val="00B86A54"/>
    <w:rsid w:val="00B912A3"/>
    <w:rsid w:val="00B9148E"/>
    <w:rsid w:val="00B934BA"/>
    <w:rsid w:val="00B94CF6"/>
    <w:rsid w:val="00B972FE"/>
    <w:rsid w:val="00BA1429"/>
    <w:rsid w:val="00BA4A41"/>
    <w:rsid w:val="00BA7F6E"/>
    <w:rsid w:val="00BB01BD"/>
    <w:rsid w:val="00BB04C8"/>
    <w:rsid w:val="00BB0803"/>
    <w:rsid w:val="00BB2141"/>
    <w:rsid w:val="00BB503E"/>
    <w:rsid w:val="00BB51D5"/>
    <w:rsid w:val="00BB53BF"/>
    <w:rsid w:val="00BB580D"/>
    <w:rsid w:val="00BB6B9F"/>
    <w:rsid w:val="00BC19BA"/>
    <w:rsid w:val="00BC2459"/>
    <w:rsid w:val="00BC4379"/>
    <w:rsid w:val="00BC74C5"/>
    <w:rsid w:val="00BC7CCC"/>
    <w:rsid w:val="00BD259D"/>
    <w:rsid w:val="00BD454C"/>
    <w:rsid w:val="00BD5AF1"/>
    <w:rsid w:val="00BD64DC"/>
    <w:rsid w:val="00BD78B7"/>
    <w:rsid w:val="00BE0767"/>
    <w:rsid w:val="00BE0ED8"/>
    <w:rsid w:val="00BE1DB8"/>
    <w:rsid w:val="00BE2179"/>
    <w:rsid w:val="00BE4E84"/>
    <w:rsid w:val="00BE52C5"/>
    <w:rsid w:val="00BF0377"/>
    <w:rsid w:val="00BF2FFE"/>
    <w:rsid w:val="00BF3077"/>
    <w:rsid w:val="00BF47D7"/>
    <w:rsid w:val="00BF674B"/>
    <w:rsid w:val="00BF7CD0"/>
    <w:rsid w:val="00C01C90"/>
    <w:rsid w:val="00C02567"/>
    <w:rsid w:val="00C03152"/>
    <w:rsid w:val="00C05F41"/>
    <w:rsid w:val="00C10481"/>
    <w:rsid w:val="00C10723"/>
    <w:rsid w:val="00C1207A"/>
    <w:rsid w:val="00C12630"/>
    <w:rsid w:val="00C12E6C"/>
    <w:rsid w:val="00C13704"/>
    <w:rsid w:val="00C153A5"/>
    <w:rsid w:val="00C15848"/>
    <w:rsid w:val="00C16770"/>
    <w:rsid w:val="00C17555"/>
    <w:rsid w:val="00C231C5"/>
    <w:rsid w:val="00C25841"/>
    <w:rsid w:val="00C261AA"/>
    <w:rsid w:val="00C271DC"/>
    <w:rsid w:val="00C27783"/>
    <w:rsid w:val="00C33593"/>
    <w:rsid w:val="00C3507C"/>
    <w:rsid w:val="00C36A8A"/>
    <w:rsid w:val="00C36E94"/>
    <w:rsid w:val="00C3797A"/>
    <w:rsid w:val="00C41F57"/>
    <w:rsid w:val="00C44C55"/>
    <w:rsid w:val="00C45998"/>
    <w:rsid w:val="00C4624C"/>
    <w:rsid w:val="00C46516"/>
    <w:rsid w:val="00C47C31"/>
    <w:rsid w:val="00C5107F"/>
    <w:rsid w:val="00C54E87"/>
    <w:rsid w:val="00C57E24"/>
    <w:rsid w:val="00C6273B"/>
    <w:rsid w:val="00C6451E"/>
    <w:rsid w:val="00C64649"/>
    <w:rsid w:val="00C66C68"/>
    <w:rsid w:val="00C66FC3"/>
    <w:rsid w:val="00C6721F"/>
    <w:rsid w:val="00C67CC7"/>
    <w:rsid w:val="00C735E9"/>
    <w:rsid w:val="00C73849"/>
    <w:rsid w:val="00C739EA"/>
    <w:rsid w:val="00C7559B"/>
    <w:rsid w:val="00C76F95"/>
    <w:rsid w:val="00C77CCE"/>
    <w:rsid w:val="00C84CB5"/>
    <w:rsid w:val="00C90D73"/>
    <w:rsid w:val="00C92DC7"/>
    <w:rsid w:val="00CA04DE"/>
    <w:rsid w:val="00CA12AF"/>
    <w:rsid w:val="00CA40B2"/>
    <w:rsid w:val="00CA5536"/>
    <w:rsid w:val="00CA758D"/>
    <w:rsid w:val="00CA7E00"/>
    <w:rsid w:val="00CB1FE5"/>
    <w:rsid w:val="00CB4282"/>
    <w:rsid w:val="00CB5BD2"/>
    <w:rsid w:val="00CC2D5C"/>
    <w:rsid w:val="00CC444B"/>
    <w:rsid w:val="00CC51AB"/>
    <w:rsid w:val="00CC7C7A"/>
    <w:rsid w:val="00CD0EC7"/>
    <w:rsid w:val="00CD3693"/>
    <w:rsid w:val="00CE241F"/>
    <w:rsid w:val="00CE251F"/>
    <w:rsid w:val="00CE44C9"/>
    <w:rsid w:val="00CE5FC3"/>
    <w:rsid w:val="00CE6DEF"/>
    <w:rsid w:val="00CE7188"/>
    <w:rsid w:val="00CE75C4"/>
    <w:rsid w:val="00CF09E0"/>
    <w:rsid w:val="00CF15EB"/>
    <w:rsid w:val="00CF20A0"/>
    <w:rsid w:val="00CF4BCF"/>
    <w:rsid w:val="00CF53AC"/>
    <w:rsid w:val="00CF5DEE"/>
    <w:rsid w:val="00CF676E"/>
    <w:rsid w:val="00D03699"/>
    <w:rsid w:val="00D0371E"/>
    <w:rsid w:val="00D059E5"/>
    <w:rsid w:val="00D05A6E"/>
    <w:rsid w:val="00D06221"/>
    <w:rsid w:val="00D07124"/>
    <w:rsid w:val="00D106E1"/>
    <w:rsid w:val="00D1344D"/>
    <w:rsid w:val="00D15F21"/>
    <w:rsid w:val="00D15FBC"/>
    <w:rsid w:val="00D21447"/>
    <w:rsid w:val="00D2447C"/>
    <w:rsid w:val="00D24631"/>
    <w:rsid w:val="00D25D87"/>
    <w:rsid w:val="00D261CF"/>
    <w:rsid w:val="00D27D6D"/>
    <w:rsid w:val="00D300EB"/>
    <w:rsid w:val="00D30996"/>
    <w:rsid w:val="00D30A7C"/>
    <w:rsid w:val="00D30B46"/>
    <w:rsid w:val="00D3268C"/>
    <w:rsid w:val="00D35389"/>
    <w:rsid w:val="00D364CA"/>
    <w:rsid w:val="00D375EE"/>
    <w:rsid w:val="00D376FD"/>
    <w:rsid w:val="00D454E0"/>
    <w:rsid w:val="00D45970"/>
    <w:rsid w:val="00D45F1F"/>
    <w:rsid w:val="00D46256"/>
    <w:rsid w:val="00D476BD"/>
    <w:rsid w:val="00D500C9"/>
    <w:rsid w:val="00D54D4A"/>
    <w:rsid w:val="00D62944"/>
    <w:rsid w:val="00D635B3"/>
    <w:rsid w:val="00D66548"/>
    <w:rsid w:val="00D66963"/>
    <w:rsid w:val="00D67464"/>
    <w:rsid w:val="00D7011C"/>
    <w:rsid w:val="00D74419"/>
    <w:rsid w:val="00D80429"/>
    <w:rsid w:val="00D81DDA"/>
    <w:rsid w:val="00D82333"/>
    <w:rsid w:val="00D82C6A"/>
    <w:rsid w:val="00D860EE"/>
    <w:rsid w:val="00D86300"/>
    <w:rsid w:val="00D921DE"/>
    <w:rsid w:val="00D9468E"/>
    <w:rsid w:val="00D95214"/>
    <w:rsid w:val="00D95F66"/>
    <w:rsid w:val="00DA0EB1"/>
    <w:rsid w:val="00DA0FFE"/>
    <w:rsid w:val="00DA1549"/>
    <w:rsid w:val="00DA304C"/>
    <w:rsid w:val="00DA433A"/>
    <w:rsid w:val="00DA6225"/>
    <w:rsid w:val="00DA7312"/>
    <w:rsid w:val="00DA7F7E"/>
    <w:rsid w:val="00DB255E"/>
    <w:rsid w:val="00DB45F0"/>
    <w:rsid w:val="00DB479E"/>
    <w:rsid w:val="00DB77DC"/>
    <w:rsid w:val="00DB7B2E"/>
    <w:rsid w:val="00DC0B5C"/>
    <w:rsid w:val="00DC229E"/>
    <w:rsid w:val="00DC2856"/>
    <w:rsid w:val="00DC6DA9"/>
    <w:rsid w:val="00DC70A6"/>
    <w:rsid w:val="00DD0049"/>
    <w:rsid w:val="00DD291E"/>
    <w:rsid w:val="00DD6E90"/>
    <w:rsid w:val="00DD7226"/>
    <w:rsid w:val="00DE424D"/>
    <w:rsid w:val="00DF0169"/>
    <w:rsid w:val="00DF0A22"/>
    <w:rsid w:val="00DF3A2F"/>
    <w:rsid w:val="00DF439D"/>
    <w:rsid w:val="00E005C8"/>
    <w:rsid w:val="00E00840"/>
    <w:rsid w:val="00E022CF"/>
    <w:rsid w:val="00E04EFE"/>
    <w:rsid w:val="00E071B3"/>
    <w:rsid w:val="00E07A18"/>
    <w:rsid w:val="00E126B6"/>
    <w:rsid w:val="00E14A99"/>
    <w:rsid w:val="00E14D9D"/>
    <w:rsid w:val="00E2071A"/>
    <w:rsid w:val="00E21753"/>
    <w:rsid w:val="00E24F59"/>
    <w:rsid w:val="00E25011"/>
    <w:rsid w:val="00E25447"/>
    <w:rsid w:val="00E3020E"/>
    <w:rsid w:val="00E31EA4"/>
    <w:rsid w:val="00E326BD"/>
    <w:rsid w:val="00E337AC"/>
    <w:rsid w:val="00E34897"/>
    <w:rsid w:val="00E34DF4"/>
    <w:rsid w:val="00E370E5"/>
    <w:rsid w:val="00E4036B"/>
    <w:rsid w:val="00E42BF1"/>
    <w:rsid w:val="00E42F75"/>
    <w:rsid w:val="00E44107"/>
    <w:rsid w:val="00E501FB"/>
    <w:rsid w:val="00E52AE6"/>
    <w:rsid w:val="00E533C1"/>
    <w:rsid w:val="00E555FC"/>
    <w:rsid w:val="00E56503"/>
    <w:rsid w:val="00E70D5B"/>
    <w:rsid w:val="00E7180D"/>
    <w:rsid w:val="00E71A26"/>
    <w:rsid w:val="00E71F97"/>
    <w:rsid w:val="00E72B6C"/>
    <w:rsid w:val="00E72E9F"/>
    <w:rsid w:val="00E765EB"/>
    <w:rsid w:val="00E77C34"/>
    <w:rsid w:val="00E8148F"/>
    <w:rsid w:val="00E832AF"/>
    <w:rsid w:val="00E87AD4"/>
    <w:rsid w:val="00E87D39"/>
    <w:rsid w:val="00E901C8"/>
    <w:rsid w:val="00E93BC8"/>
    <w:rsid w:val="00E94FE9"/>
    <w:rsid w:val="00E95EB9"/>
    <w:rsid w:val="00E95FA6"/>
    <w:rsid w:val="00E96A45"/>
    <w:rsid w:val="00E97E93"/>
    <w:rsid w:val="00EA1505"/>
    <w:rsid w:val="00EA22D6"/>
    <w:rsid w:val="00EA295A"/>
    <w:rsid w:val="00EA2C52"/>
    <w:rsid w:val="00EA2FE2"/>
    <w:rsid w:val="00EA36C1"/>
    <w:rsid w:val="00EA3FF3"/>
    <w:rsid w:val="00EA7B08"/>
    <w:rsid w:val="00EB03CA"/>
    <w:rsid w:val="00EB0B3F"/>
    <w:rsid w:val="00EB1449"/>
    <w:rsid w:val="00EB14AE"/>
    <w:rsid w:val="00EB5120"/>
    <w:rsid w:val="00ED35A9"/>
    <w:rsid w:val="00EE0CF2"/>
    <w:rsid w:val="00EE3045"/>
    <w:rsid w:val="00EE329B"/>
    <w:rsid w:val="00EE4955"/>
    <w:rsid w:val="00EE6F45"/>
    <w:rsid w:val="00EE7D5F"/>
    <w:rsid w:val="00EF08F7"/>
    <w:rsid w:val="00EF1170"/>
    <w:rsid w:val="00EF1AC6"/>
    <w:rsid w:val="00EF6E14"/>
    <w:rsid w:val="00EF6EB9"/>
    <w:rsid w:val="00F00A60"/>
    <w:rsid w:val="00F06339"/>
    <w:rsid w:val="00F0646F"/>
    <w:rsid w:val="00F11FD7"/>
    <w:rsid w:val="00F139C8"/>
    <w:rsid w:val="00F14E3D"/>
    <w:rsid w:val="00F153AF"/>
    <w:rsid w:val="00F16ADB"/>
    <w:rsid w:val="00F17B05"/>
    <w:rsid w:val="00F24946"/>
    <w:rsid w:val="00F2561E"/>
    <w:rsid w:val="00F32BB4"/>
    <w:rsid w:val="00F33290"/>
    <w:rsid w:val="00F33389"/>
    <w:rsid w:val="00F34DC5"/>
    <w:rsid w:val="00F34DD6"/>
    <w:rsid w:val="00F352DF"/>
    <w:rsid w:val="00F35B1F"/>
    <w:rsid w:val="00F35C3C"/>
    <w:rsid w:val="00F36498"/>
    <w:rsid w:val="00F4449E"/>
    <w:rsid w:val="00F44CF3"/>
    <w:rsid w:val="00F461AF"/>
    <w:rsid w:val="00F46689"/>
    <w:rsid w:val="00F46A1A"/>
    <w:rsid w:val="00F504A5"/>
    <w:rsid w:val="00F506B2"/>
    <w:rsid w:val="00F510FB"/>
    <w:rsid w:val="00F52FA4"/>
    <w:rsid w:val="00F55887"/>
    <w:rsid w:val="00F6144E"/>
    <w:rsid w:val="00F619B1"/>
    <w:rsid w:val="00F61D60"/>
    <w:rsid w:val="00F65DE1"/>
    <w:rsid w:val="00F71949"/>
    <w:rsid w:val="00F71A0A"/>
    <w:rsid w:val="00F74AFC"/>
    <w:rsid w:val="00F7658B"/>
    <w:rsid w:val="00F76F6F"/>
    <w:rsid w:val="00F80A41"/>
    <w:rsid w:val="00F80DEF"/>
    <w:rsid w:val="00F8694B"/>
    <w:rsid w:val="00F90B10"/>
    <w:rsid w:val="00F91DCE"/>
    <w:rsid w:val="00F9260C"/>
    <w:rsid w:val="00F93562"/>
    <w:rsid w:val="00F940FF"/>
    <w:rsid w:val="00F94482"/>
    <w:rsid w:val="00F94B7E"/>
    <w:rsid w:val="00F9661F"/>
    <w:rsid w:val="00F969D8"/>
    <w:rsid w:val="00F96BB4"/>
    <w:rsid w:val="00F97286"/>
    <w:rsid w:val="00F97C63"/>
    <w:rsid w:val="00FA0031"/>
    <w:rsid w:val="00FA0E17"/>
    <w:rsid w:val="00FA18D0"/>
    <w:rsid w:val="00FA2211"/>
    <w:rsid w:val="00FA32D2"/>
    <w:rsid w:val="00FA3D13"/>
    <w:rsid w:val="00FA50B1"/>
    <w:rsid w:val="00FB0056"/>
    <w:rsid w:val="00FB4771"/>
    <w:rsid w:val="00FB64FA"/>
    <w:rsid w:val="00FB68F0"/>
    <w:rsid w:val="00FB6FF7"/>
    <w:rsid w:val="00FB75D0"/>
    <w:rsid w:val="00FC1D1D"/>
    <w:rsid w:val="00FC2DD7"/>
    <w:rsid w:val="00FC3D82"/>
    <w:rsid w:val="00FC4F66"/>
    <w:rsid w:val="00FC533C"/>
    <w:rsid w:val="00FC6197"/>
    <w:rsid w:val="00FC70E5"/>
    <w:rsid w:val="00FD0970"/>
    <w:rsid w:val="00FD15E2"/>
    <w:rsid w:val="00FD1EF6"/>
    <w:rsid w:val="00FD3B3F"/>
    <w:rsid w:val="00FD43F0"/>
    <w:rsid w:val="00FD5203"/>
    <w:rsid w:val="00FD5F58"/>
    <w:rsid w:val="00FD7508"/>
    <w:rsid w:val="00FE1077"/>
    <w:rsid w:val="00FE22F2"/>
    <w:rsid w:val="00FE2662"/>
    <w:rsid w:val="00FE4782"/>
    <w:rsid w:val="00FE6547"/>
    <w:rsid w:val="00FE6A21"/>
    <w:rsid w:val="00FE794F"/>
    <w:rsid w:val="00FF02DE"/>
    <w:rsid w:val="00FF05AD"/>
    <w:rsid w:val="00FF4C53"/>
    <w:rsid w:val="00FF6987"/>
    <w:rsid w:val="00FF6C12"/>
    <w:rsid w:val="00FF6EFF"/>
    <w:rsid w:val="00FF74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  <w15:docId w15:val="{5F637709-37A9-48E1-9BB1-3E923905E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7B08"/>
    <w:pPr>
      <w:suppressAutoHyphens/>
      <w:spacing w:after="200" w:line="276" w:lineRule="auto"/>
    </w:pPr>
    <w:rPr>
      <w:rFonts w:ascii="Arial" w:eastAsia="Arial" w:hAnsi="Arial" w:cs="TimesNewRomanPSMT"/>
      <w:lang w:val="es-ES" w:eastAsia="zh-CN"/>
    </w:rPr>
  </w:style>
  <w:style w:type="paragraph" w:styleId="Heading1">
    <w:name w:val="heading 1"/>
    <w:basedOn w:val="Normal"/>
    <w:next w:val="BodyText"/>
    <w:link w:val="Heading1Char"/>
    <w:qFormat/>
    <w:rsid w:val="00EA7B08"/>
    <w:pPr>
      <w:numPr>
        <w:numId w:val="1"/>
      </w:numPr>
      <w:spacing w:before="280" w:after="280" w:line="240" w:lineRule="auto"/>
      <w:outlineLvl w:val="0"/>
    </w:pPr>
    <w:rPr>
      <w:rFonts w:ascii="TimesNewRomanPSMT" w:eastAsia="TimesNewRomanPSMT" w:hAnsi="TimesNewRomanPSMT"/>
      <w:b/>
      <w:bCs/>
      <w:kern w:val="1"/>
      <w:sz w:val="48"/>
      <w:szCs w:val="48"/>
    </w:rPr>
  </w:style>
  <w:style w:type="paragraph" w:styleId="Heading2">
    <w:name w:val="heading 2"/>
    <w:basedOn w:val="Normal"/>
    <w:next w:val="BodyText"/>
    <w:link w:val="Heading2Char"/>
    <w:qFormat/>
    <w:rsid w:val="00EA7B08"/>
    <w:pPr>
      <w:numPr>
        <w:ilvl w:val="1"/>
        <w:numId w:val="1"/>
      </w:numPr>
      <w:spacing w:before="280" w:after="280" w:line="240" w:lineRule="auto"/>
      <w:outlineLvl w:val="1"/>
    </w:pPr>
    <w:rPr>
      <w:rFonts w:ascii="TimesNewRomanPSMT" w:eastAsia="WenQuanYi Micro Hei" w:hAnsi="TimesNewRomanPSMT"/>
      <w:b/>
      <w:bCs/>
      <w:sz w:val="36"/>
      <w:szCs w:val="36"/>
      <w:lang w:val="es-EC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2CC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EA7B08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EA7B08"/>
    <w:rPr>
      <w:rFonts w:ascii="Arial" w:eastAsia="Arial" w:hAnsi="Arial" w:cs="TimesNewRomanPSMT"/>
      <w:lang w:val="es-ES" w:eastAsia="zh-CN"/>
    </w:rPr>
  </w:style>
  <w:style w:type="character" w:customStyle="1" w:styleId="Heading1Char">
    <w:name w:val="Heading 1 Char"/>
    <w:basedOn w:val="DefaultParagraphFont"/>
    <w:link w:val="Heading1"/>
    <w:rsid w:val="00EA7B08"/>
    <w:rPr>
      <w:rFonts w:ascii="TimesNewRomanPSMT" w:eastAsia="TimesNewRomanPSMT" w:hAnsi="TimesNewRomanPSMT" w:cs="TimesNewRomanPSMT"/>
      <w:b/>
      <w:bCs/>
      <w:kern w:val="1"/>
      <w:sz w:val="48"/>
      <w:szCs w:val="48"/>
      <w:lang w:eastAsia="zh-CN"/>
    </w:rPr>
  </w:style>
  <w:style w:type="character" w:customStyle="1" w:styleId="Heading2Char">
    <w:name w:val="Heading 2 Char"/>
    <w:basedOn w:val="DefaultParagraphFont"/>
    <w:link w:val="Heading2"/>
    <w:rsid w:val="00EA7B08"/>
    <w:rPr>
      <w:rFonts w:ascii="TimesNewRomanPSMT" w:eastAsia="WenQuanYi Micro Hei" w:hAnsi="TimesNewRomanPSMT" w:cs="TimesNewRomanPSMT"/>
      <w:b/>
      <w:bCs/>
      <w:sz w:val="36"/>
      <w:szCs w:val="36"/>
      <w:lang w:eastAsia="zh-CN"/>
    </w:rPr>
  </w:style>
  <w:style w:type="character" w:customStyle="1" w:styleId="Absatz-Standardschriftart">
    <w:name w:val="Absatz-Standardschriftart"/>
    <w:rsid w:val="00EA7B08"/>
  </w:style>
  <w:style w:type="character" w:customStyle="1" w:styleId="WW8Num2z0">
    <w:name w:val="WW8Num2z0"/>
    <w:rsid w:val="00EA7B08"/>
    <w:rPr>
      <w:sz w:val="22"/>
    </w:rPr>
  </w:style>
  <w:style w:type="character" w:customStyle="1" w:styleId="Fuentedeprrafopredeter1">
    <w:name w:val="Fuente de párrafo predeter.1"/>
    <w:rsid w:val="00EA7B08"/>
  </w:style>
  <w:style w:type="character" w:styleId="Hyperlink">
    <w:name w:val="Hyperlink"/>
    <w:uiPriority w:val="99"/>
    <w:rsid w:val="00EA7B08"/>
    <w:rPr>
      <w:color w:val="0000FF"/>
      <w:u w:val="single"/>
    </w:rPr>
  </w:style>
  <w:style w:type="character" w:customStyle="1" w:styleId="MTDisplayEquationCar">
    <w:name w:val="MTDisplayEquation Car"/>
    <w:rsid w:val="00EA7B08"/>
    <w:rPr>
      <w:rFonts w:ascii="TimesNewRomanPSMT" w:eastAsia="TimesNewRomanPSMT" w:hAnsi="TimesNewRomanPSMT" w:cs="TimesNewRomanPSMT"/>
      <w:sz w:val="24"/>
      <w:szCs w:val="24"/>
      <w:lang w:val="de-DE"/>
    </w:rPr>
  </w:style>
  <w:style w:type="character" w:styleId="Emphasis">
    <w:name w:val="Emphasis"/>
    <w:uiPriority w:val="20"/>
    <w:qFormat/>
    <w:rsid w:val="00EA7B08"/>
    <w:rPr>
      <w:b/>
      <w:bCs/>
      <w:i w:val="0"/>
      <w:iCs w:val="0"/>
    </w:rPr>
  </w:style>
  <w:style w:type="character" w:customStyle="1" w:styleId="st">
    <w:name w:val="st"/>
    <w:rsid w:val="00EA7B08"/>
  </w:style>
  <w:style w:type="character" w:customStyle="1" w:styleId="Car">
    <w:name w:val="Car"/>
    <w:rsid w:val="00EA7B08"/>
    <w:rPr>
      <w:rFonts w:ascii="FreeSans" w:hAnsi="FreeSans" w:cs="FreeSans"/>
      <w:sz w:val="16"/>
      <w:szCs w:val="16"/>
    </w:rPr>
  </w:style>
  <w:style w:type="character" w:customStyle="1" w:styleId="WW-Car">
    <w:name w:val="WW- Car"/>
    <w:rsid w:val="00EA7B08"/>
    <w:rPr>
      <w:sz w:val="22"/>
      <w:szCs w:val="22"/>
    </w:rPr>
  </w:style>
  <w:style w:type="character" w:customStyle="1" w:styleId="WW-Car1">
    <w:name w:val="WW- Car1"/>
    <w:rsid w:val="00EA7B08"/>
    <w:rPr>
      <w:sz w:val="22"/>
      <w:szCs w:val="22"/>
    </w:rPr>
  </w:style>
  <w:style w:type="character" w:customStyle="1" w:styleId="hps">
    <w:name w:val="hps"/>
    <w:rsid w:val="00EA7B08"/>
  </w:style>
  <w:style w:type="character" w:customStyle="1" w:styleId="shorttext">
    <w:name w:val="short_text"/>
    <w:rsid w:val="00EA7B08"/>
  </w:style>
  <w:style w:type="character" w:customStyle="1" w:styleId="WW-Car12">
    <w:name w:val="WW- Car12"/>
    <w:rsid w:val="00EA7B08"/>
    <w:rPr>
      <w:rFonts w:ascii="TimesNewRomanPSMT" w:eastAsia="TimesNewRomanPSMT" w:hAnsi="TimesNewRomanPSMT" w:cs="TimesNewRomanPSMT"/>
      <w:b/>
      <w:bCs/>
      <w:kern w:val="1"/>
      <w:sz w:val="48"/>
      <w:szCs w:val="48"/>
    </w:rPr>
  </w:style>
  <w:style w:type="character" w:customStyle="1" w:styleId="apple-converted-space">
    <w:name w:val="apple-converted-space"/>
    <w:basedOn w:val="Fuentedeprrafopredeter1"/>
    <w:rsid w:val="00EA7B08"/>
  </w:style>
  <w:style w:type="paragraph" w:customStyle="1" w:styleId="Heading">
    <w:name w:val="Heading"/>
    <w:basedOn w:val="Normal"/>
    <w:next w:val="BodyText"/>
    <w:rsid w:val="00EA7B08"/>
    <w:pPr>
      <w:keepNext/>
      <w:spacing w:before="240" w:after="120"/>
    </w:pPr>
    <w:rPr>
      <w:rFonts w:ascii="Times" w:eastAsia="Courier New" w:hAnsi="Times" w:cs="Cambria Math"/>
      <w:sz w:val="28"/>
      <w:szCs w:val="28"/>
    </w:rPr>
  </w:style>
  <w:style w:type="paragraph" w:styleId="List">
    <w:name w:val="List"/>
    <w:basedOn w:val="BodyText"/>
    <w:rsid w:val="00EA7B08"/>
    <w:rPr>
      <w:rFonts w:ascii="Times" w:hAnsi="Times" w:cs="Cambria Math"/>
    </w:rPr>
  </w:style>
  <w:style w:type="paragraph" w:styleId="Caption">
    <w:name w:val="caption"/>
    <w:basedOn w:val="Normal"/>
    <w:qFormat/>
    <w:rsid w:val="00EA7B08"/>
    <w:pPr>
      <w:suppressLineNumbers/>
      <w:spacing w:before="120" w:after="120"/>
    </w:pPr>
    <w:rPr>
      <w:rFonts w:ascii="Times" w:hAnsi="Times" w:cs="Cambria Math"/>
      <w:i/>
      <w:iCs/>
      <w:sz w:val="24"/>
      <w:szCs w:val="24"/>
    </w:rPr>
  </w:style>
  <w:style w:type="paragraph" w:customStyle="1" w:styleId="Index">
    <w:name w:val="Index"/>
    <w:basedOn w:val="Normal"/>
    <w:rsid w:val="00EA7B08"/>
    <w:pPr>
      <w:suppressLineNumbers/>
    </w:pPr>
    <w:rPr>
      <w:rFonts w:ascii="Times" w:hAnsi="Times" w:cs="Cambria Math"/>
    </w:rPr>
  </w:style>
  <w:style w:type="paragraph" w:customStyle="1" w:styleId="MTDisplayEquation">
    <w:name w:val="MTDisplayEquation"/>
    <w:basedOn w:val="Normal"/>
    <w:next w:val="Normal"/>
    <w:rsid w:val="00EA7B08"/>
    <w:pPr>
      <w:tabs>
        <w:tab w:val="center" w:pos="4420"/>
        <w:tab w:val="right" w:pos="8840"/>
      </w:tabs>
      <w:spacing w:after="0" w:line="240" w:lineRule="auto"/>
      <w:jc w:val="right"/>
    </w:pPr>
    <w:rPr>
      <w:rFonts w:ascii="TimesNewRomanPSMT" w:eastAsia="TimesNewRomanPSMT" w:hAnsi="TimesNewRomanPSMT"/>
      <w:sz w:val="24"/>
      <w:szCs w:val="24"/>
      <w:lang w:val="de-DE"/>
    </w:rPr>
  </w:style>
  <w:style w:type="paragraph" w:customStyle="1" w:styleId="TAMainText">
    <w:name w:val="TA_Main_Text"/>
    <w:basedOn w:val="Normal"/>
    <w:rsid w:val="00EA7B08"/>
    <w:pPr>
      <w:spacing w:after="0" w:line="480" w:lineRule="auto"/>
      <w:ind w:firstLine="202"/>
      <w:jc w:val="both"/>
    </w:pPr>
    <w:rPr>
      <w:rFonts w:ascii="TimesNewRomanPSMT" w:eastAsia="TimesNewRomanPSMT" w:hAnsi="TimesNewRomanPSMT"/>
      <w:sz w:val="24"/>
      <w:szCs w:val="20"/>
      <w:lang w:val="en-US"/>
    </w:rPr>
  </w:style>
  <w:style w:type="paragraph" w:styleId="BalloonText">
    <w:name w:val="Balloon Text"/>
    <w:basedOn w:val="Normal"/>
    <w:link w:val="BalloonTextChar"/>
    <w:rsid w:val="00EA7B08"/>
    <w:pPr>
      <w:spacing w:after="0" w:line="240" w:lineRule="auto"/>
    </w:pPr>
    <w:rPr>
      <w:rFonts w:ascii="FreeSans" w:hAnsi="FreeSans" w:cs="FreeSans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7B08"/>
    <w:rPr>
      <w:rFonts w:ascii="FreeSans" w:eastAsia="Arial" w:hAnsi="FreeSans" w:cs="FreeSans"/>
      <w:sz w:val="16"/>
      <w:szCs w:val="16"/>
      <w:lang w:eastAsia="zh-CN"/>
    </w:rPr>
  </w:style>
  <w:style w:type="paragraph" w:styleId="Header">
    <w:name w:val="header"/>
    <w:basedOn w:val="Normal"/>
    <w:link w:val="HeaderChar"/>
    <w:rsid w:val="00EA7B08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rsid w:val="00EA7B08"/>
    <w:rPr>
      <w:rFonts w:ascii="Arial" w:eastAsia="Arial" w:hAnsi="Arial" w:cs="TimesNewRomanPSMT"/>
      <w:lang w:eastAsia="zh-CN"/>
    </w:rPr>
  </w:style>
  <w:style w:type="paragraph" w:styleId="Footer">
    <w:name w:val="footer"/>
    <w:basedOn w:val="Normal"/>
    <w:link w:val="FooterChar"/>
    <w:rsid w:val="00EA7B08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rsid w:val="00EA7B08"/>
    <w:rPr>
      <w:rFonts w:ascii="Arial" w:eastAsia="Arial" w:hAnsi="Arial" w:cs="TimesNewRomanPSMT"/>
      <w:lang w:eastAsia="zh-CN"/>
    </w:rPr>
  </w:style>
  <w:style w:type="paragraph" w:styleId="HTMLPreformatted">
    <w:name w:val="HTML Preformatted"/>
    <w:basedOn w:val="Normal"/>
    <w:link w:val="HTMLPreformattedChar"/>
    <w:rsid w:val="00EA7B0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dvTTR" w:eastAsia="WenQuanYi Micro Hei" w:hAnsi="AdvTTR" w:cs="AdvTTR"/>
      <w:sz w:val="20"/>
      <w:szCs w:val="20"/>
      <w:lang w:val="es-EC"/>
    </w:rPr>
  </w:style>
  <w:style w:type="character" w:customStyle="1" w:styleId="HTMLPreformattedChar">
    <w:name w:val="HTML Preformatted Char"/>
    <w:basedOn w:val="DefaultParagraphFont"/>
    <w:link w:val="HTMLPreformatted"/>
    <w:rsid w:val="00EA7B08"/>
    <w:rPr>
      <w:rFonts w:ascii="AdvTTR" w:eastAsia="WenQuanYi Micro Hei" w:hAnsi="AdvTTR" w:cs="AdvTTR"/>
      <w:sz w:val="20"/>
      <w:szCs w:val="20"/>
      <w:lang w:eastAsia="zh-CN"/>
    </w:rPr>
  </w:style>
  <w:style w:type="paragraph" w:styleId="NormalWeb">
    <w:name w:val="Normal (Web)"/>
    <w:basedOn w:val="Normal"/>
    <w:uiPriority w:val="99"/>
    <w:rsid w:val="00EA7B08"/>
    <w:pPr>
      <w:spacing w:before="280" w:after="280" w:line="240" w:lineRule="auto"/>
    </w:pPr>
    <w:rPr>
      <w:rFonts w:ascii="TimesNewRomanPSMT" w:eastAsia="WenQuanYi Micro Hei" w:hAnsi="TimesNewRomanPSMT"/>
      <w:sz w:val="24"/>
      <w:szCs w:val="24"/>
      <w:lang w:val="es-EC"/>
    </w:rPr>
  </w:style>
  <w:style w:type="paragraph" w:customStyle="1" w:styleId="TableContents">
    <w:name w:val="Table Contents"/>
    <w:basedOn w:val="Normal"/>
    <w:rsid w:val="00EA7B08"/>
    <w:pPr>
      <w:suppressLineNumbers/>
    </w:pPr>
  </w:style>
  <w:style w:type="paragraph" w:customStyle="1" w:styleId="TableHeading">
    <w:name w:val="Table Heading"/>
    <w:basedOn w:val="TableContents"/>
    <w:rsid w:val="00EA7B08"/>
    <w:pPr>
      <w:jc w:val="center"/>
    </w:pPr>
    <w:rPr>
      <w:b/>
      <w:bCs/>
    </w:rPr>
  </w:style>
  <w:style w:type="character" w:styleId="LineNumber">
    <w:name w:val="line number"/>
    <w:basedOn w:val="DefaultParagraphFont"/>
    <w:rsid w:val="00EA7B08"/>
  </w:style>
  <w:style w:type="character" w:styleId="CommentReference">
    <w:name w:val="annotation reference"/>
    <w:semiHidden/>
    <w:rsid w:val="00EA7B0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EA7B0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EA7B08"/>
    <w:rPr>
      <w:rFonts w:ascii="Arial" w:eastAsia="Arial" w:hAnsi="Arial" w:cs="TimesNewRomanPSMT"/>
      <w:sz w:val="20"/>
      <w:szCs w:val="20"/>
      <w:lang w:val="es-ES" w:eastAsia="zh-C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EA7B08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EA7B08"/>
    <w:rPr>
      <w:rFonts w:ascii="Arial" w:eastAsia="Arial" w:hAnsi="Arial" w:cs="TimesNewRomanPSMT"/>
      <w:b/>
      <w:bCs/>
      <w:sz w:val="20"/>
      <w:szCs w:val="20"/>
      <w:lang w:val="es-ES" w:eastAsia="zh-CN"/>
    </w:rPr>
  </w:style>
  <w:style w:type="character" w:customStyle="1" w:styleId="fblutitle">
    <w:name w:val="f_blutitle"/>
    <w:rsid w:val="00EA7B08"/>
  </w:style>
  <w:style w:type="table" w:styleId="TableGrid">
    <w:name w:val="Table Grid"/>
    <w:basedOn w:val="TableNormal"/>
    <w:uiPriority w:val="39"/>
    <w:rsid w:val="00EA7B08"/>
    <w:pPr>
      <w:spacing w:after="0" w:line="240" w:lineRule="auto"/>
    </w:pPr>
    <w:rPr>
      <w:rFonts w:ascii="TimesNewRomanPSMT" w:eastAsia="TimesNewRomanPSMT" w:hAnsi="TimesNewRomanPSMT" w:cs="TimesNewRomanPSMT"/>
      <w:sz w:val="20"/>
      <w:szCs w:val="20"/>
      <w:lang w:eastAsia="es-EC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mbreadovistoso-nfasis11">
    <w:name w:val="Sombreado vistoso - Énfasis 11"/>
    <w:hidden/>
    <w:uiPriority w:val="71"/>
    <w:unhideWhenUsed/>
    <w:rsid w:val="00EA7B08"/>
    <w:pPr>
      <w:spacing w:after="0" w:line="240" w:lineRule="auto"/>
    </w:pPr>
    <w:rPr>
      <w:rFonts w:ascii="Arial" w:eastAsia="Arial" w:hAnsi="Arial" w:cs="TimesNewRomanPSMT"/>
      <w:lang w:val="es-ES" w:eastAsia="zh-CN"/>
    </w:rPr>
  </w:style>
  <w:style w:type="character" w:customStyle="1" w:styleId="text">
    <w:name w:val="text"/>
    <w:rsid w:val="00EA7B08"/>
  </w:style>
  <w:style w:type="paragraph" w:styleId="PlainText">
    <w:name w:val="Plain Text"/>
    <w:basedOn w:val="Normal"/>
    <w:link w:val="PlainTextChar"/>
    <w:uiPriority w:val="99"/>
    <w:unhideWhenUsed/>
    <w:rsid w:val="00EA7B08"/>
    <w:pPr>
      <w:suppressAutoHyphens w:val="0"/>
      <w:spacing w:after="0" w:line="240" w:lineRule="auto"/>
    </w:pPr>
    <w:rPr>
      <w:rFonts w:ascii="Consolas" w:eastAsia="Calibri" w:hAnsi="Consolas" w:cs="Times New Roman"/>
      <w:sz w:val="21"/>
      <w:szCs w:val="21"/>
      <w:lang w:val="en-US"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EA7B08"/>
    <w:rPr>
      <w:rFonts w:ascii="Consolas" w:eastAsia="Calibri" w:hAnsi="Consolas" w:cs="Times New Roman"/>
      <w:sz w:val="21"/>
      <w:szCs w:val="21"/>
      <w:lang w:val="en-US"/>
    </w:rPr>
  </w:style>
  <w:style w:type="paragraph" w:styleId="ListParagraph">
    <w:name w:val="List Paragraph"/>
    <w:basedOn w:val="Normal"/>
    <w:uiPriority w:val="34"/>
    <w:qFormat/>
    <w:rsid w:val="00EA7B08"/>
    <w:pPr>
      <w:ind w:left="720"/>
      <w:contextualSpacing/>
    </w:pPr>
  </w:style>
  <w:style w:type="character" w:customStyle="1" w:styleId="gt-baf-back">
    <w:name w:val="gt-baf-back"/>
    <w:basedOn w:val="DefaultParagraphFont"/>
    <w:rsid w:val="00EA7B08"/>
  </w:style>
  <w:style w:type="character" w:customStyle="1" w:styleId="fnormalverdana">
    <w:name w:val="f_normalverdana"/>
    <w:basedOn w:val="DefaultParagraphFont"/>
    <w:rsid w:val="00611197"/>
  </w:style>
  <w:style w:type="character" w:styleId="FollowedHyperlink">
    <w:name w:val="FollowedHyperlink"/>
    <w:basedOn w:val="DefaultParagraphFont"/>
    <w:uiPriority w:val="99"/>
    <w:semiHidden/>
    <w:unhideWhenUsed/>
    <w:rsid w:val="00310803"/>
    <w:rPr>
      <w:color w:val="800080"/>
      <w:u w:val="single"/>
    </w:rPr>
  </w:style>
  <w:style w:type="paragraph" w:customStyle="1" w:styleId="font5">
    <w:name w:val="font5"/>
    <w:basedOn w:val="Normal"/>
    <w:rsid w:val="00310803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font6">
    <w:name w:val="font6"/>
    <w:basedOn w:val="Normal"/>
    <w:rsid w:val="00310803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  <w:lang w:val="es-EC" w:eastAsia="es-EC"/>
    </w:rPr>
  </w:style>
  <w:style w:type="paragraph" w:customStyle="1" w:styleId="xl64">
    <w:name w:val="xl64"/>
    <w:basedOn w:val="Normal"/>
    <w:rsid w:val="00310803"/>
    <w:pPr>
      <w:suppressAutoHyphens w:val="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65">
    <w:name w:val="xl65"/>
    <w:basedOn w:val="Normal"/>
    <w:rsid w:val="00310803"/>
    <w:pP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66">
    <w:name w:val="xl66"/>
    <w:basedOn w:val="Normal"/>
    <w:rsid w:val="00310803"/>
    <w:pP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67">
    <w:name w:val="xl67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val="es-EC" w:eastAsia="es-EC"/>
    </w:rPr>
  </w:style>
  <w:style w:type="paragraph" w:customStyle="1" w:styleId="xl68">
    <w:name w:val="xl68"/>
    <w:basedOn w:val="Normal"/>
    <w:rsid w:val="00310803"/>
    <w:pPr>
      <w:suppressAutoHyphens w:val="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val="es-EC" w:eastAsia="es-EC"/>
    </w:rPr>
  </w:style>
  <w:style w:type="paragraph" w:customStyle="1" w:styleId="xl69">
    <w:name w:val="xl69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0">
    <w:name w:val="xl70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1">
    <w:name w:val="xl71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2">
    <w:name w:val="xl72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3">
    <w:name w:val="xl73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4">
    <w:name w:val="xl74"/>
    <w:basedOn w:val="Normal"/>
    <w:rsid w:val="003108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5">
    <w:name w:val="xl75"/>
    <w:basedOn w:val="Normal"/>
    <w:rsid w:val="00310803"/>
    <w:pPr>
      <w:suppressAutoHyphens w:val="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6">
    <w:name w:val="xl76"/>
    <w:basedOn w:val="Normal"/>
    <w:rsid w:val="00310803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7">
    <w:name w:val="xl77"/>
    <w:basedOn w:val="Normal"/>
    <w:rsid w:val="00310803"/>
    <w:pPr>
      <w:pBdr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8">
    <w:name w:val="xl78"/>
    <w:basedOn w:val="Normal"/>
    <w:rsid w:val="00310803"/>
    <w:pPr>
      <w:pBdr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paragraph" w:customStyle="1" w:styleId="xl79">
    <w:name w:val="xl79"/>
    <w:basedOn w:val="Normal"/>
    <w:rsid w:val="00310803"/>
    <w:pPr>
      <w:pBdr>
        <w:top w:val="single" w:sz="4" w:space="0" w:color="auto"/>
        <w:lef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4"/>
      <w:szCs w:val="24"/>
      <w:lang w:val="es-EC" w:eastAsia="es-EC"/>
    </w:rPr>
  </w:style>
  <w:style w:type="paragraph" w:customStyle="1" w:styleId="xl80">
    <w:name w:val="xl80"/>
    <w:basedOn w:val="Normal"/>
    <w:rsid w:val="00310803"/>
    <w:pPr>
      <w:pBdr>
        <w:left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4"/>
      <w:szCs w:val="24"/>
      <w:lang w:val="es-EC" w:eastAsia="es-EC"/>
    </w:rPr>
  </w:style>
  <w:style w:type="paragraph" w:customStyle="1" w:styleId="xl81">
    <w:name w:val="xl81"/>
    <w:basedOn w:val="Normal"/>
    <w:rsid w:val="00310803"/>
    <w:pPr>
      <w:pBdr>
        <w:left w:val="single" w:sz="4" w:space="0" w:color="auto"/>
        <w:bottom w:val="single" w:sz="4" w:space="0" w:color="auto"/>
      </w:pBdr>
      <w:suppressAutoHyphens w:val="0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4"/>
      <w:szCs w:val="24"/>
      <w:lang w:val="es-EC" w:eastAsia="es-EC"/>
    </w:rPr>
  </w:style>
  <w:style w:type="character" w:customStyle="1" w:styleId="hvr">
    <w:name w:val="hvr"/>
    <w:basedOn w:val="DefaultParagraphFont"/>
    <w:rsid w:val="00723F34"/>
  </w:style>
  <w:style w:type="character" w:customStyle="1" w:styleId="Heading3Char">
    <w:name w:val="Heading 3 Char"/>
    <w:basedOn w:val="DefaultParagraphFont"/>
    <w:link w:val="Heading3"/>
    <w:uiPriority w:val="9"/>
    <w:semiHidden/>
    <w:rsid w:val="00532CC9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s-E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59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64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9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4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4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1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92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2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8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79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94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8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0A73DA-14C9-4483-85DA-855E44DE61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0</Pages>
  <Words>4601</Words>
  <Characters>26229</Characters>
  <Application>Microsoft Office Word</Application>
  <DocSecurity>0</DocSecurity>
  <Lines>218</Lines>
  <Paragraphs>6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V</dc:creator>
  <cp:lastModifiedBy>Sean Eckman</cp:lastModifiedBy>
  <cp:revision>9</cp:revision>
  <cp:lastPrinted>2015-09-17T08:34:00Z</cp:lastPrinted>
  <dcterms:created xsi:type="dcterms:W3CDTF">2015-10-06T06:01:00Z</dcterms:created>
  <dcterms:modified xsi:type="dcterms:W3CDTF">2015-10-16T14:19:00Z</dcterms:modified>
</cp:coreProperties>
</file>